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1296" w:rsidRPr="00517C4E" w:rsidRDefault="001B1296" w:rsidP="001B1296">
      <w:pPr>
        <w:spacing w:after="0" w:line="240" w:lineRule="auto"/>
        <w:ind w:left="-270"/>
        <w:rPr>
          <w:rFonts w:ascii="Palatino Linotype" w:hAnsi="Palatino Linotype" w:cs="Times New Roman"/>
          <w:b/>
          <w:szCs w:val="24"/>
        </w:rPr>
      </w:pPr>
      <w:r w:rsidRPr="00517C4E">
        <w:rPr>
          <w:rFonts w:ascii="Palatino Linotype" w:hAnsi="Palatino Linotype" w:cs="Times New Roman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58F38F9E" wp14:editId="12D97CA3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57780" cy="1080770"/>
                            <a:chOff x="0" y="0"/>
                            <a:chExt cx="7059139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05240" y="472112"/>
                              <a:ext cx="5553899" cy="5324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92A6C" w:rsidRPr="00EB32C4" w:rsidRDefault="00D92A6C" w:rsidP="001B1296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6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EB32C4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6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GIÁ TRỊ LƯỢNG GIÁC CỦA MỘT</w:t>
                                </w: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6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 xml:space="preserve"> </w:t>
                                </w:r>
                                <w:r w:rsidRPr="00EB32C4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6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GÓC LƯỢNG GIÁ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92A6C" w:rsidRPr="00284685" w:rsidRDefault="00D92A6C" w:rsidP="001B1296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2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92A6C" w:rsidRPr="00C4181F" w:rsidRDefault="00D92A6C" w:rsidP="001B1296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8F38F9E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577;height:10807" coordsize="70591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052;top:4721;width:55539;height:5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:rsidR="00D92A6C" w:rsidRPr="00EB32C4" w:rsidRDefault="00D92A6C" w:rsidP="001B1296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36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EB32C4">
                            <w:rPr>
                              <w:rFonts w:ascii="Quicksand" w:hAnsi="Quicksand"/>
                              <w:b/>
                              <w:color w:val="002060"/>
                              <w:sz w:val="36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GIÁ TRỊ LƯỢNG GIÁC CỦA MỘT</w:t>
                          </w: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36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 xml:space="preserve"> </w:t>
                          </w:r>
                          <w:r w:rsidRPr="00EB32C4">
                            <w:rPr>
                              <w:rFonts w:ascii="Quicksand" w:hAnsi="Quicksand"/>
                              <w:b/>
                              <w:color w:val="002060"/>
                              <w:sz w:val="36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GÓC LƯỢNG GIÁC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">
                    <v:imagedata r:id="rId9" o:title="" croptop="10853f" cropbottom="11184f" cropleft="1f" cropright="490f"/>
                    <v:path arrowok="t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:rsidR="00D92A6C" w:rsidRPr="00284685" w:rsidRDefault="00D92A6C" w:rsidP="001B1296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2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:rsidR="00D92A6C" w:rsidRPr="00C4181F" w:rsidRDefault="00D92A6C" w:rsidP="001B1296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C3D7A" w:rsidRDefault="009C3D7A" w:rsidP="00896549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A6C" w:rsidRPr="009C3D7A" w:rsidRDefault="00D92A6C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A6C" w:rsidRPr="000C2FA8" w:rsidRDefault="00D92A6C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">
                  <v:imagedata r:id="rId11" o:title="" croptop="24250f" cropbottom="20348f" cropleft="609f" cropright="-1f"/>
                  <v:path arrowok="t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D92A6C" w:rsidRPr="009C3D7A" w:rsidRDefault="00D92A6C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D92A6C" w:rsidRPr="000C2FA8" w:rsidRDefault="00D92A6C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92A6C" w:rsidRPr="00D92A6C" w:rsidRDefault="00D92A6C" w:rsidP="00D92A6C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D92A6C">
        <w:rPr>
          <w:rFonts w:ascii="Quicksand" w:hAnsi="Quicksand"/>
          <w:color w:val="C00000"/>
          <w:sz w:val="28"/>
          <w:szCs w:val="26"/>
          <w:lang w:val="vi-VN"/>
        </w:rPr>
        <w:t>1. Giá trị lượng giác của một góc lượng giác</w:t>
      </w:r>
    </w:p>
    <w:p w:rsidR="00D92A6C" w:rsidRDefault="00D92A6C" w:rsidP="00D92A6C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6481445" cy="2649612"/>
                <wp:effectExtent l="38100" t="0" r="0" b="0"/>
                <wp:docPr id="346856810" name="Group 3468568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649612"/>
                          <a:chOff x="0" y="36438"/>
                          <a:chExt cx="6481445" cy="2649612"/>
                        </a:xfrm>
                      </wpg:grpSpPr>
                      <wpg:grpSp>
                        <wpg:cNvPr id="240" name="Group 240"/>
                        <wpg:cNvGrpSpPr/>
                        <wpg:grpSpPr>
                          <a:xfrm>
                            <a:off x="0" y="36438"/>
                            <a:ext cx="6481445" cy="2649090"/>
                            <a:chOff x="0" y="36568"/>
                            <a:chExt cx="6499860" cy="2658557"/>
                          </a:xfrm>
                        </wpg:grpSpPr>
                        <wpg:grpSp>
                          <wpg:cNvPr id="71" name="Group 71"/>
                          <wpg:cNvGrpSpPr/>
                          <wpg:grpSpPr>
                            <a:xfrm>
                              <a:off x="0" y="36568"/>
                              <a:ext cx="6499860" cy="2658557"/>
                              <a:chOff x="0" y="82934"/>
                              <a:chExt cx="6499860" cy="2659890"/>
                            </a:xfrm>
                          </wpg:grpSpPr>
                          <wpg:grpSp>
                            <wpg:cNvPr id="72" name="Group 72"/>
                            <wpg:cNvGrpSpPr/>
                            <wpg:grpSpPr>
                              <a:xfrm>
                                <a:off x="0" y="82934"/>
                                <a:ext cx="6499860" cy="2659890"/>
                                <a:chOff x="0" y="-241973"/>
                                <a:chExt cx="6499860" cy="2661872"/>
                              </a:xfrm>
                            </wpg:grpSpPr>
                            <wpg:grpSp>
                              <wpg:cNvPr id="74" name="Group 74"/>
                              <wpg:cNvGrpSpPr/>
                              <wpg:grpSpPr>
                                <a:xfrm>
                                  <a:off x="0" y="-233"/>
                                  <a:ext cx="6499860" cy="2420132"/>
                                  <a:chOff x="0" y="-233"/>
                                  <a:chExt cx="6500186" cy="2420667"/>
                                </a:xfrm>
                              </wpg:grpSpPr>
                              <wps:wsp>
                                <wps:cNvPr id="75" name="Rectangle 75"/>
                                <wps:cNvSpPr/>
                                <wps:spPr>
                                  <a:xfrm>
                                    <a:off x="0" y="-159"/>
                                    <a:ext cx="3504157" cy="24205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6" name="Rounded Rectangle 76"/>
                                <wps:cNvSpPr/>
                                <wps:spPr>
                                  <a:xfrm>
                                    <a:off x="113356" y="-233"/>
                                    <a:ext cx="6386830" cy="2420666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" name="Rectangle 77"/>
                                <wps:cNvSpPr/>
                                <wps:spPr>
                                  <a:xfrm>
                                    <a:off x="75571" y="-159"/>
                                    <a:ext cx="1065597" cy="242059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420046" y="-241973"/>
                                  <a:ext cx="3818471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D92A6C" w:rsidRPr="00EE7129" w:rsidRDefault="00D92A6C" w:rsidP="00D92A6C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A40000"/>
                                        <w:szCs w:val="24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A40000"/>
                                        <w:szCs w:val="24"/>
                                        <w:lang w:val="vi-VN"/>
                                      </w:rPr>
                                      <w:t>Định nghĩa:</w:t>
                                    </w:r>
                                  </w:p>
                                  <w:p w:rsidR="00D92A6C" w:rsidRPr="00E551B3" w:rsidRDefault="00D92A6C" w:rsidP="00D92A6C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0" name="Text Box 80"/>
                            <wps:cNvSpPr txBox="1"/>
                            <wps:spPr>
                              <a:xfrm>
                                <a:off x="411718" y="317179"/>
                                <a:ext cx="4517146" cy="159411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92A6C" w:rsidRPr="00D27243" w:rsidRDefault="00D92A6C" w:rsidP="00D92A6C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hAnsi="Palatino Linotype"/>
                                      <w:b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sym w:font="Wingdings" w:char="F09F"/>
                                  </w: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ab/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</w:rPr>
                                    <w:t>T</w: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>rên đường tròn lượng giác</w:t>
                                  </w:r>
                                  <w:r w:rsidRPr="00461970">
                                    <w:rPr>
                                      <w:rFonts w:ascii="Palatino Linotype" w:hAnsi="Palatino Linotype"/>
                                      <w:noProof/>
                                      <w:szCs w:val="24"/>
                                    </w:rPr>
                                    <w:t>, gọi</w: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F31770">
                                    <w:rPr>
                                      <w:position w:val="-16"/>
                                    </w:rPr>
                                    <w:object w:dxaOrig="1219" w:dyaOrig="440">
                                      <v:shape id="_x0000_i1788" type="#_x0000_t75" style="width:60.75pt;height:21.75pt" o:ole="">
                                        <v:imagedata r:id="rId12" o:title=""/>
                                      </v:shape>
                                      <o:OLEObject Type="Embed" ProgID="Equation.DSMT4" ShapeID="_x0000_i1788" DrawAspect="Content" ObjectID="_1783626265" r:id="rId13"/>
                                    </w:objec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là điểm </w: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biểu diễn góc lượng giác có số đo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20" w:dyaOrig="200">
                                      <v:shape id="_x0000_i1789" type="#_x0000_t75" style="width:11.25pt;height:9.75pt" o:ole="">
                                        <v:imagedata r:id="rId14" o:title=""/>
                                      </v:shape>
                                      <o:OLEObject Type="Embed" ProgID="Equation.DSMT4" ShapeID="_x0000_i1789" DrawAspect="Content" ObjectID="_1783626266" r:id="rId15"/>
                                    </w:objec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</w:rPr>
                                    <w:t>. Khi đó:</w:t>
                                  </w:r>
                                </w:p>
                                <w:p w:rsidR="00D92A6C" w:rsidRDefault="00D92A6C" w:rsidP="00D92A6C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</w:pP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sym w:font="Wingdings" w:char="F09F"/>
                                  </w: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ab/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 xml:space="preserve">Qui ước chọn chiều </w:t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</w:rPr>
                                    <w:t xml:space="preserve">ngược </w:t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 xml:space="preserve">với chiều quay của kim đồng hồ làm </w:t>
                                  </w:r>
                                  <w:r w:rsidRPr="005C1FF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</w:rPr>
                                    <w:t>chiều dương</w:t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>.</w:t>
                                  </w:r>
                                </w:p>
                                <w:p w:rsidR="00D92A6C" w:rsidRPr="005C57C8" w:rsidRDefault="00D92A6C" w:rsidP="005C1FFD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  <w:lang w:val="vi-VN"/>
                                    </w:rPr>
                                  </w:pPr>
                                  <w:r w:rsidRPr="00025957">
                                    <w:rPr>
                                      <w:position w:val="-4"/>
                                    </w:rPr>
                                    <w:object w:dxaOrig="180" w:dyaOrig="220">
                                      <v:shape id="_x0000_i2617" type="#_x0000_t75" style="width:9pt;height:11.25pt" o:ole="">
                                        <v:imagedata r:id="rId16" o:title=""/>
                                      </v:shape>
                                      <o:OLEObject Type="Embed" ProgID="Equation.DSMT4" ShapeID="_x0000_i2617" DrawAspect="Content" ObjectID="_1783626267" r:id="rId17"/>
                                    </w:objec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F31770">
                                    <w:rPr>
                                      <w:position w:val="-12"/>
                                    </w:rPr>
                                    <w:object w:dxaOrig="360" w:dyaOrig="380">
                                      <v:shape id="_x0000_i2618" type="#_x0000_t75" style="width:18pt;height:18.75pt" o:ole="">
                                        <v:imagedata r:id="rId18" o:title=""/>
                                      </v:shape>
                                      <o:OLEObject Type="Embed" ProgID="Equation.DSMT4" ShapeID="_x0000_i2618" DrawAspect="Content" ObjectID="_1783626268" r:id="rId19"/>
                                    </w:objec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 điểm </w:t>
                                  </w:r>
                                  <w:r w:rsidRPr="00F31770">
                                    <w:rPr>
                                      <w:position w:val="-6"/>
                                    </w:rPr>
                                    <w:object w:dxaOrig="320" w:dyaOrig="279">
                                      <v:shape id="_x0000_i2619" type="#_x0000_t75" style="width:15.75pt;height:14.25pt" o:ole="">
                                        <v:imagedata r:id="rId20" o:title=""/>
                                      </v:shape>
                                      <o:OLEObject Type="Embed" ProgID="Equation.DSMT4" ShapeID="_x0000_i2619" DrawAspect="Content" ObjectID="_1783626269" r:id="rId21"/>
                                    </w:objec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 gọi là sin của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20" w:dyaOrig="200">
                                      <v:shape id="_x0000_i2620" type="#_x0000_t75" style="width:11.25pt;height:9.75pt" o:ole="">
                                        <v:imagedata r:id="rId22" o:title=""/>
                                      </v:shape>
                                      <o:OLEObject Type="Embed" ProgID="Equation.DSMT4" ShapeID="_x0000_i2620" DrawAspect="Content" ObjectID="_1783626270" r:id="rId23"/>
                                    </w:object>
                                  </w:r>
                                  <w:r w:rsidR="005C1FFD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. </w:t>
                                  </w:r>
                                  <w:r w:rsidRPr="00AC2B57">
                                    <w:rPr>
                                      <w:rFonts w:ascii="Palatino Linotype" w:hAnsi="Palatino Linotype" w:cs="Times New Roman"/>
                                      <w:i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Ký hiệu </w: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là </w:t>
                                  </w:r>
                                  <w:r w:rsidRPr="00F31770">
                                    <w:rPr>
                                      <w:position w:val="-12"/>
                                    </w:rPr>
                                    <w:object w:dxaOrig="1100" w:dyaOrig="380">
                                      <v:shape id="_x0000_i2622" type="#_x0000_t75" style="width:54.75pt;height:18.75pt" o:ole="">
                                        <v:imagedata r:id="rId24" o:title=""/>
                                      </v:shape>
                                      <o:OLEObject Type="Embed" ProgID="Equation.DSMT4" ShapeID="_x0000_i2622" DrawAspect="Content" ObjectID="_1783626271" r:id="rId25"/>
                                    </w:object>
                                  </w:r>
                                </w:p>
                                <w:p w:rsidR="00D92A6C" w:rsidRPr="005C57C8" w:rsidRDefault="00D92A6C" w:rsidP="005C1FFD">
                                  <w:pPr>
                                    <w:widowControl w:val="0"/>
                                    <w:spacing w:after="0" w:line="240" w:lineRule="auto"/>
                                    <w:ind w:left="432" w:hanging="432"/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  <w:lang w:val="vi-VN"/>
                                    </w:rPr>
                                  </w:pPr>
                                  <w:r w:rsidRPr="00025957">
                                    <w:rPr>
                                      <w:position w:val="-4"/>
                                    </w:rPr>
                                    <w:object w:dxaOrig="180" w:dyaOrig="220">
                                      <v:shape id="_x0000_i1796" type="#_x0000_t75" style="width:9pt;height:11.25pt" o:ole="">
                                        <v:imagedata r:id="rId26" o:title=""/>
                                      </v:shape>
                                      <o:OLEObject Type="Embed" ProgID="Equation.DSMT4" ShapeID="_x0000_i1796" DrawAspect="Content" ObjectID="_1783626272" r:id="rId27"/>
                                    </w:objec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F31770">
                                    <w:rPr>
                                      <w:position w:val="-12"/>
                                    </w:rPr>
                                    <w:object w:dxaOrig="340" w:dyaOrig="380">
                                      <v:shape id="_x0000_i1797" type="#_x0000_t75" style="width:17.25pt;height:18.75pt" o:ole="">
                                        <v:imagedata r:id="rId28" o:title=""/>
                                      </v:shape>
                                      <o:OLEObject Type="Embed" ProgID="Equation.DSMT4" ShapeID="_x0000_i1797" DrawAspect="Content" ObjectID="_1783626273" r:id="rId29"/>
                                    </w:objec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 điểm </w:t>
                                  </w:r>
                                  <w:r w:rsidRPr="00F31770">
                                    <w:rPr>
                                      <w:position w:val="-6"/>
                                    </w:rPr>
                                    <w:object w:dxaOrig="320" w:dyaOrig="279">
                                      <v:shape id="_x0000_i1798" type="#_x0000_t75" style="width:15.75pt;height:14.25pt" o:ole="">
                                        <v:imagedata r:id="rId30" o:title=""/>
                                      </v:shape>
                                      <o:OLEObject Type="Embed" ProgID="Equation.DSMT4" ShapeID="_x0000_i1798" DrawAspect="Content" ObjectID="_1783626274" r:id="rId31"/>
                                    </w:objec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 gọi là côsin của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20" w:dyaOrig="200">
                                      <v:shape id="_x0000_i1799" type="#_x0000_t75" style="width:11.25pt;height:9.75pt" o:ole="">
                                        <v:imagedata r:id="rId32" o:title=""/>
                                      </v:shape>
                                      <o:OLEObject Type="Embed" ProgID="Equation.DSMT4" ShapeID="_x0000_i1799" DrawAspect="Content" ObjectID="_1783626275" r:id="rId33"/>
                                    </w:object>
                                  </w:r>
                                  <w:r w:rsidR="005C1FFD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. </w:t>
                                  </w:r>
                                  <w:r w:rsidRPr="00AC2B57">
                                    <w:rPr>
                                      <w:rFonts w:ascii="Palatino Linotype" w:hAnsi="Palatino Linotype" w:cs="Times New Roman"/>
                                      <w:i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Ký hiệu </w:t>
                                  </w:r>
                                  <w:r w:rsidRPr="0046197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là </w:t>
                                  </w:r>
                                  <w:r w:rsidRPr="00F31770">
                                    <w:rPr>
                                      <w:position w:val="-12"/>
                                    </w:rPr>
                                    <w:object w:dxaOrig="1120" w:dyaOrig="380">
                                      <v:shape id="_x0000_i1801" type="#_x0000_t75" style="width:56.25pt;height:18.75pt" o:ole="">
                                        <v:imagedata r:id="rId34" o:title=""/>
                                      </v:shape>
                                      <o:OLEObject Type="Embed" ProgID="Equation.DSMT4" ShapeID="_x0000_i1801" DrawAspect="Content" ObjectID="_1783626276" r:id="rId35"/>
                                    </w:object>
                                  </w:r>
                                </w:p>
                                <w:p w:rsidR="00D92A6C" w:rsidRPr="00BB3E7A" w:rsidRDefault="00D92A6C" w:rsidP="00D92A6C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39" name="Picture 23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32911" y="94087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62" name="Picture 62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91075" y="333376"/>
                            <a:ext cx="1449070" cy="144453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0" name="Text Box 50"/>
                        <wps:cNvSpPr txBox="1"/>
                        <wps:spPr>
                          <a:xfrm>
                            <a:off x="390525" y="1685925"/>
                            <a:ext cx="5973445" cy="1000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92A6C" w:rsidRPr="00461970" w:rsidRDefault="00D92A6C" w:rsidP="005C1FFD">
                              <w:pPr>
                                <w:widowControl w:val="0"/>
                                <w:spacing w:after="0" w:line="240" w:lineRule="auto"/>
                                <w:ind w:left="450" w:hanging="450"/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80" w:dyaOrig="220">
                                  <v:shape id="_x0000_i1984" type="#_x0000_t75" style="width:9pt;height:11.25pt" o:ole="">
                                    <v:imagedata r:id="rId38" o:title=""/>
                                  </v:shape>
                                  <o:OLEObject Type="Embed" ProgID="Equation.DSMT4" ShapeID="_x0000_i1984" DrawAspect="Content" ObjectID="_1783626277" r:id="rId39"/>
                                </w:objec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ab/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Nếu </w:t>
                              </w:r>
                              <w:r w:rsidRPr="00F31770">
                                <w:rPr>
                                  <w:position w:val="-12"/>
                                </w:rPr>
                                <w:object w:dxaOrig="1560" w:dyaOrig="380">
                                  <v:shape id="_x0000_i1985" type="#_x0000_t75" style="width:78pt;height:18.75pt" o:ole="">
                                    <v:imagedata r:id="rId40" o:title=""/>
                                  </v:shape>
                                  <o:OLEObject Type="Embed" ProgID="Equation.DSMT4" ShapeID="_x0000_i1985" DrawAspect="Content" ObjectID="_1783626278" r:id="rId41"/>
                                </w:objec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32"/>
                                </w:rPr>
                                <w:object w:dxaOrig="1219" w:dyaOrig="740">
                                  <v:shape id="_x0000_i1986" type="#_x0000_t75" style="width:60.75pt;height:36.75pt" o:ole="">
                                    <v:imagedata r:id="rId42" o:title=""/>
                                  </v:shape>
                                  <o:OLEObject Type="Embed" ProgID="Equation.DSMT4" ShapeID="_x0000_i1986" DrawAspect="Content" ObjectID="_1783626279" r:id="rId43"/>
                                </w:objec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 gọi là tang của </w:t>
                              </w:r>
                              <w:r w:rsidRPr="00025957">
                                <w:rPr>
                                  <w:position w:val="-4"/>
                                </w:rPr>
                                <w:object w:dxaOrig="220" w:dyaOrig="200">
                                  <v:shape id="_x0000_i1987" type="#_x0000_t75" style="width:11.25pt;height:9.75pt" o:ole="">
                                    <v:imagedata r:id="rId44" o:title=""/>
                                  </v:shape>
                                  <o:OLEObject Type="Embed" ProgID="Equation.DSMT4" ShapeID="_x0000_i1987" DrawAspect="Content" ObjectID="_1783626280" r:id="rId45"/>
                                </w:object>
                              </w:r>
                              <w:r>
                                <w:rPr>
                                  <w:lang w:val="vi-VN"/>
                                </w:rPr>
                                <w:t>.</w: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AC2B57">
                                <w:rPr>
                                  <w:rFonts w:ascii="Palatino Linotype" w:hAnsi="Palatino Linotype" w:cs="Times New Roman"/>
                                  <w:i/>
                                  <w:noProof/>
                                  <w:szCs w:val="24"/>
                                  <w:lang w:val="vi-VN"/>
                                </w:rPr>
                                <w:t xml:space="preserve">Ký hiệu </w:t>
                              </w:r>
                              <w:r w:rsidRPr="00F31770">
                                <w:rPr>
                                  <w:position w:val="-32"/>
                                </w:rPr>
                                <w:object w:dxaOrig="2060" w:dyaOrig="740">
                                  <v:shape id="_x0000_i1990" type="#_x0000_t75" style="width:102.75pt;height:36.75pt" o:ole="">
                                    <v:imagedata r:id="rId46" o:title=""/>
                                  </v:shape>
                                  <o:OLEObject Type="Embed" ProgID="Equation.DSMT4" ShapeID="_x0000_i1990" DrawAspect="Content" ObjectID="_1783626281" r:id="rId47"/>
                                </w:object>
                              </w:r>
                            </w:p>
                            <w:p w:rsidR="00D92A6C" w:rsidRPr="00461970" w:rsidRDefault="00D92A6C" w:rsidP="005C1FFD">
                              <w:pPr>
                                <w:widowControl w:val="0"/>
                                <w:spacing w:after="0" w:line="240" w:lineRule="auto"/>
                                <w:ind w:left="450" w:hanging="450"/>
                                <w:jc w:val="both"/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80" w:dyaOrig="220">
                                  <v:shape id="_x0000_i1991" type="#_x0000_t75" style="width:9pt;height:11.25pt" o:ole="">
                                    <v:imagedata r:id="rId48" o:title=""/>
                                  </v:shape>
                                  <o:OLEObject Type="Embed" ProgID="Equation.DSMT4" ShapeID="_x0000_i1991" DrawAspect="Content" ObjectID="_1783626282" r:id="rId49"/>
                                </w:objec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ab/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Nếu </w:t>
                              </w:r>
                              <w:r w:rsidRPr="00F31770">
                                <w:rPr>
                                  <w:position w:val="-12"/>
                                </w:rPr>
                                <w:object w:dxaOrig="1540" w:dyaOrig="380">
                                  <v:shape id="_x0000_i1992" type="#_x0000_t75" style="width:77.25pt;height:18.75pt" o:ole="">
                                    <v:imagedata r:id="rId50" o:title=""/>
                                  </v:shape>
                                  <o:OLEObject Type="Embed" ProgID="Equation.DSMT4" ShapeID="_x0000_i1992" DrawAspect="Content" ObjectID="_1783626283" r:id="rId51"/>
                                </w:objec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32"/>
                                </w:rPr>
                                <w:object w:dxaOrig="1219" w:dyaOrig="740">
                                  <v:shape id="_x0000_i1993" type="#_x0000_t75" style="width:60.75pt;height:36.75pt" o:ole="">
                                    <v:imagedata r:id="rId52" o:title=""/>
                                  </v:shape>
                                  <o:OLEObject Type="Embed" ProgID="Equation.DSMT4" ShapeID="_x0000_i1993" DrawAspect="Content" ObjectID="_1783626284" r:id="rId53"/>
                                </w:objec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 gọi là côtang của </w:t>
                              </w:r>
                              <w:r w:rsidRPr="00025957">
                                <w:rPr>
                                  <w:position w:val="-4"/>
                                </w:rPr>
                                <w:object w:dxaOrig="220" w:dyaOrig="200">
                                  <v:shape id="_x0000_i1994" type="#_x0000_t75" style="width:11.25pt;height:9.75pt" o:ole="">
                                    <v:imagedata r:id="rId54" o:title=""/>
                                  </v:shape>
                                  <o:OLEObject Type="Embed" ProgID="Equation.DSMT4" ShapeID="_x0000_i1994" DrawAspect="Content" ObjectID="_1783626285" r:id="rId55"/>
                                </w:object>
                              </w:r>
                              <w:r>
                                <w:rPr>
                                  <w:lang w:val="vi-VN"/>
                                </w:rPr>
                                <w:t xml:space="preserve">. </w:t>
                              </w:r>
                              <w:r w:rsidRPr="00AC2B57">
                                <w:rPr>
                                  <w:rFonts w:ascii="Palatino Linotype" w:hAnsi="Palatino Linotype" w:cs="Times New Roman"/>
                                  <w:i/>
                                  <w:noProof/>
                                  <w:szCs w:val="24"/>
                                  <w:lang w:val="vi-VN"/>
                                </w:rPr>
                                <w:t>Ký hiệ</w:t>
                              </w:r>
                              <w:r>
                                <w:rPr>
                                  <w:rFonts w:ascii="Palatino Linotype" w:hAnsi="Palatino Linotype" w:cs="Times New Roman"/>
                                  <w:i/>
                                  <w:noProof/>
                                  <w:szCs w:val="24"/>
                                  <w:lang w:val="vi-VN"/>
                                </w:rPr>
                                <w:t>u</w: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32"/>
                                </w:rPr>
                                <w:object w:dxaOrig="2040" w:dyaOrig="740">
                                  <v:shape id="_x0000_i1997" type="#_x0000_t75" style="width:102pt;height:36.75pt" o:ole="">
                                    <v:imagedata r:id="rId56" o:title=""/>
                                  </v:shape>
                                  <o:OLEObject Type="Embed" ProgID="Equation.DSMT4" ShapeID="_x0000_i1997" DrawAspect="Content" ObjectID="_1783626286" r:id="rId57"/>
                                </w:object>
                              </w:r>
                            </w:p>
                            <w:p w:rsidR="00D92A6C" w:rsidRPr="00BB3E7A" w:rsidRDefault="00D92A6C" w:rsidP="005C1FFD">
                              <w:pPr>
                                <w:spacing w:after="0" w:line="240" w:lineRule="auto"/>
                                <w:ind w:left="432" w:hanging="432"/>
                                <w:jc w:val="both"/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46856810" o:spid="_x0000_s1037" style="width:510.35pt;height:208.65pt;mso-position-horizontal-relative:char;mso-position-vertical-relative:line" coordorigin=",364" coordsize="64814,264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">
                <v:group id="Group 240" o:spid="_x0000_s1038" style="position:absolute;top:364;width:64814;height:26491" coordorigin=",365" coordsize="64998,26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<v:group id="Group 71" o:spid="_x0000_s1039" style="position:absolute;top:365;width:64998;height:26586" coordorigin=",829" coordsize="64998,26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<v:group id="Group 72" o:spid="_x0000_s1040" style="position:absolute;top:829;width:64998;height:26599" coordorigin=",-2419" coordsize="64998,26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<v:group id="Group 74" o:spid="_x0000_s1041" style="position:absolute;top:-2;width:64998;height:24200" coordorigin=",-2" coordsize="65001,24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<v:rect id="Rectangle 75" o:spid="_x0000_s1042" style="position:absolute;top:-1;width:35041;height:242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  <v:roundrect id="Rounded Rectangle 76" o:spid="_x0000_s1043" style="position:absolute;left:1133;top:-2;width:63868;height:24206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  <v:stroke joinstyle="miter"/>
                        </v:roundrect>
                        <v:rect id="Rectangle 77" o:spid="_x0000_s1044" style="position:absolute;left:755;top:-1;width:10656;height:242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  </v:group>
                      <v:shape id="Text Box 79" o:spid="_x0000_s1045" type="#_x0000_t202" style="position:absolute;left:4200;top:-2419;width:3818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  <v:textbox>
                          <w:txbxContent>
                            <w:p w:rsidR="00D92A6C" w:rsidRPr="00EE7129" w:rsidRDefault="00D92A6C" w:rsidP="00D92A6C">
                              <w:pPr>
                                <w:rPr>
                                  <w:rFonts w:ascii="Quicksand" w:hAnsi="Quicksand"/>
                                  <w:b/>
                                  <w:color w:val="A40000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A40000"/>
                                  <w:szCs w:val="24"/>
                                  <w:lang w:val="vi-VN"/>
                                </w:rPr>
                                <w:t>Định nghĩa:</w:t>
                              </w:r>
                            </w:p>
                            <w:p w:rsidR="00D92A6C" w:rsidRPr="00E551B3" w:rsidRDefault="00D92A6C" w:rsidP="00D92A6C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shape id="Text Box 80" o:spid="_x0000_s1046" type="#_x0000_t202" style="position:absolute;left:4117;top:3171;width:45171;height:159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<v:textbox>
                        <w:txbxContent>
                          <w:p w:rsidR="00D92A6C" w:rsidRPr="00D27243" w:rsidRDefault="00D92A6C" w:rsidP="00D92A6C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sym w:font="Wingdings" w:char="F09F"/>
                            </w: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</w:rPr>
                              <w:t>T</w: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>rên đường tròn lượng giác</w:t>
                            </w:r>
                            <w:r w:rsidRPr="00461970">
                              <w:rPr>
                                <w:rFonts w:ascii="Palatino Linotype" w:hAnsi="Palatino Linotype"/>
                                <w:noProof/>
                                <w:szCs w:val="24"/>
                              </w:rPr>
                              <w:t>, gọi</w: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</w:t>
                            </w:r>
                            <w:r w:rsidRPr="00F31770">
                              <w:rPr>
                                <w:position w:val="-16"/>
                              </w:rPr>
                              <w:object w:dxaOrig="1219" w:dyaOrig="440">
                                <v:shape id="_x0000_i1788" type="#_x0000_t75" style="width:60.75pt;height:21.75pt" o:ole="">
                                  <v:imagedata r:id="rId12" o:title=""/>
                                </v:shape>
                                <o:OLEObject Type="Embed" ProgID="Equation.DSMT4" ShapeID="_x0000_i1788" DrawAspect="Content" ObjectID="_1783626265" r:id="rId58"/>
                              </w:objec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là điểm </w: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biểu diễn góc lượng giác có số đo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20" w:dyaOrig="200">
                                <v:shape id="_x0000_i1789" type="#_x0000_t75" style="width:11.25pt;height:9.75pt" o:ole="">
                                  <v:imagedata r:id="rId14" o:title=""/>
                                </v:shape>
                                <o:OLEObject Type="Embed" ProgID="Equation.DSMT4" ShapeID="_x0000_i1789" DrawAspect="Content" ObjectID="_1783626266" r:id="rId59"/>
                              </w:objec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</w:rPr>
                              <w:t>. Khi đó:</w:t>
                            </w:r>
                          </w:p>
                          <w:p w:rsidR="00D92A6C" w:rsidRDefault="00D92A6C" w:rsidP="00D92A6C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</w:pP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sym w:font="Wingdings" w:char="F09F"/>
                            </w: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 xml:space="preserve">Qui ước chọn chiều </w:t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C00000"/>
                                <w:szCs w:val="24"/>
                              </w:rPr>
                              <w:t xml:space="preserve">ngược </w:t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 xml:space="preserve">với chiều quay của kim đồng hồ làm </w:t>
                            </w:r>
                            <w:r w:rsidRPr="005C1FFD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C00000"/>
                                <w:szCs w:val="24"/>
                              </w:rPr>
                              <w:t>chiều dương</w:t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>.</w:t>
                            </w:r>
                          </w:p>
                          <w:p w:rsidR="00D92A6C" w:rsidRPr="005C57C8" w:rsidRDefault="00D92A6C" w:rsidP="005C1FFD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  <w:lang w:val="vi-VN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180" w:dyaOrig="220">
                                <v:shape id="_x0000_i2617" type="#_x0000_t75" style="width:9pt;height:11.25pt" o:ole="">
                                  <v:imagedata r:id="rId16" o:title=""/>
                                </v:shape>
                                <o:OLEObject Type="Embed" ProgID="Equation.DSMT4" ShapeID="_x0000_i2617" DrawAspect="Content" ObjectID="_1783626267" r:id="rId60"/>
                              </w:objec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ab/>
                            </w:r>
                            <w:r w:rsidRPr="00F31770">
                              <w:rPr>
                                <w:position w:val="-12"/>
                              </w:rPr>
                              <w:object w:dxaOrig="360" w:dyaOrig="380">
                                <v:shape id="_x0000_i2618" type="#_x0000_t75" style="width:18pt;height:18.75pt" o:ole="">
                                  <v:imagedata r:id="rId18" o:title=""/>
                                </v:shape>
                                <o:OLEObject Type="Embed" ProgID="Equation.DSMT4" ShapeID="_x0000_i2618" DrawAspect="Content" ObjectID="_1783626268" r:id="rId61"/>
                              </w:objec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 điểm </w:t>
                            </w:r>
                            <w:r w:rsidRPr="00F31770">
                              <w:rPr>
                                <w:position w:val="-6"/>
                              </w:rPr>
                              <w:object w:dxaOrig="320" w:dyaOrig="279">
                                <v:shape id="_x0000_i2619" type="#_x0000_t75" style="width:15.75pt;height:14.25pt" o:ole="">
                                  <v:imagedata r:id="rId20" o:title=""/>
                                </v:shape>
                                <o:OLEObject Type="Embed" ProgID="Equation.DSMT4" ShapeID="_x0000_i2619" DrawAspect="Content" ObjectID="_1783626269" r:id="rId62"/>
                              </w:objec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 gọi là sin của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20" w:dyaOrig="200">
                                <v:shape id="_x0000_i2620" type="#_x0000_t75" style="width:11.25pt;height:9.75pt" o:ole="">
                                  <v:imagedata r:id="rId22" o:title=""/>
                                </v:shape>
                                <o:OLEObject Type="Embed" ProgID="Equation.DSMT4" ShapeID="_x0000_i2620" DrawAspect="Content" ObjectID="_1783626270" r:id="rId63"/>
                              </w:object>
                            </w:r>
                            <w:r w:rsidR="005C1FFD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. </w:t>
                            </w:r>
                            <w:r w:rsidRPr="00AC2B57">
                              <w:rPr>
                                <w:rFonts w:ascii="Palatino Linotype" w:hAnsi="Palatino Linotype" w:cs="Times New Roman"/>
                                <w:i/>
                                <w:noProof/>
                                <w:szCs w:val="24"/>
                                <w:lang w:val="vi-VN"/>
                              </w:rPr>
                              <w:t xml:space="preserve">Ký hiệu </w: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là </w:t>
                            </w:r>
                            <w:r w:rsidRPr="00F31770">
                              <w:rPr>
                                <w:position w:val="-12"/>
                              </w:rPr>
                              <w:object w:dxaOrig="1100" w:dyaOrig="380">
                                <v:shape id="_x0000_i2622" type="#_x0000_t75" style="width:54.75pt;height:18.75pt" o:ole="">
                                  <v:imagedata r:id="rId24" o:title=""/>
                                </v:shape>
                                <o:OLEObject Type="Embed" ProgID="Equation.DSMT4" ShapeID="_x0000_i2622" DrawAspect="Content" ObjectID="_1783626271" r:id="rId64"/>
                              </w:object>
                            </w:r>
                          </w:p>
                          <w:p w:rsidR="00D92A6C" w:rsidRPr="005C57C8" w:rsidRDefault="00D92A6C" w:rsidP="005C1FFD">
                            <w:pPr>
                              <w:widowControl w:val="0"/>
                              <w:spacing w:after="0" w:line="240" w:lineRule="auto"/>
                              <w:ind w:left="432" w:hanging="432"/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  <w:lang w:val="vi-VN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180" w:dyaOrig="220">
                                <v:shape id="_x0000_i1796" type="#_x0000_t75" style="width:9pt;height:11.25pt" o:ole="">
                                  <v:imagedata r:id="rId26" o:title=""/>
                                </v:shape>
                                <o:OLEObject Type="Embed" ProgID="Equation.DSMT4" ShapeID="_x0000_i1796" DrawAspect="Content" ObjectID="_1783626272" r:id="rId65"/>
                              </w:objec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ab/>
                            </w:r>
                            <w:r w:rsidRPr="00F31770">
                              <w:rPr>
                                <w:position w:val="-12"/>
                              </w:rPr>
                              <w:object w:dxaOrig="340" w:dyaOrig="380">
                                <v:shape id="_x0000_i1797" type="#_x0000_t75" style="width:17.25pt;height:18.75pt" o:ole="">
                                  <v:imagedata r:id="rId28" o:title=""/>
                                </v:shape>
                                <o:OLEObject Type="Embed" ProgID="Equation.DSMT4" ShapeID="_x0000_i1797" DrawAspect="Content" ObjectID="_1783626273" r:id="rId66"/>
                              </w:objec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 điểm </w:t>
                            </w:r>
                            <w:r w:rsidRPr="00F31770">
                              <w:rPr>
                                <w:position w:val="-6"/>
                              </w:rPr>
                              <w:object w:dxaOrig="320" w:dyaOrig="279">
                                <v:shape id="_x0000_i1798" type="#_x0000_t75" style="width:15.75pt;height:14.25pt" o:ole="">
                                  <v:imagedata r:id="rId30" o:title=""/>
                                </v:shape>
                                <o:OLEObject Type="Embed" ProgID="Equation.DSMT4" ShapeID="_x0000_i1798" DrawAspect="Content" ObjectID="_1783626274" r:id="rId67"/>
                              </w:objec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 gọi là côsin của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20" w:dyaOrig="200">
                                <v:shape id="_x0000_i1799" type="#_x0000_t75" style="width:11.25pt;height:9.75pt" o:ole="">
                                  <v:imagedata r:id="rId32" o:title=""/>
                                </v:shape>
                                <o:OLEObject Type="Embed" ProgID="Equation.DSMT4" ShapeID="_x0000_i1799" DrawAspect="Content" ObjectID="_1783626275" r:id="rId68"/>
                              </w:object>
                            </w:r>
                            <w:r w:rsidR="005C1FFD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. </w:t>
                            </w:r>
                            <w:r w:rsidRPr="00AC2B57">
                              <w:rPr>
                                <w:rFonts w:ascii="Palatino Linotype" w:hAnsi="Palatino Linotype" w:cs="Times New Roman"/>
                                <w:i/>
                                <w:noProof/>
                                <w:szCs w:val="24"/>
                                <w:lang w:val="vi-VN"/>
                              </w:rPr>
                              <w:t xml:space="preserve">Ký hiệu </w:t>
                            </w:r>
                            <w:r w:rsidRPr="0046197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là </w:t>
                            </w:r>
                            <w:r w:rsidRPr="00F31770">
                              <w:rPr>
                                <w:position w:val="-12"/>
                              </w:rPr>
                              <w:object w:dxaOrig="1120" w:dyaOrig="380">
                                <v:shape id="_x0000_i1801" type="#_x0000_t75" style="width:56.25pt;height:18.75pt" o:ole="">
                                  <v:imagedata r:id="rId34" o:title=""/>
                                </v:shape>
                                <o:OLEObject Type="Embed" ProgID="Equation.DSMT4" ShapeID="_x0000_i1801" DrawAspect="Content" ObjectID="_1783626276" r:id="rId69"/>
                              </w:object>
                            </w:r>
                          </w:p>
                          <w:p w:rsidR="00D92A6C" w:rsidRPr="00BB3E7A" w:rsidRDefault="00D92A6C" w:rsidP="00D92A6C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239" o:spid="_x0000_s1047" type="#_x0000_t75" style="position:absolute;left:329;top:940;width:5403;height:5404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">
                    <v:imagedata r:id="rId70" o:title=""/>
                    <v:path arrowok="t"/>
                  </v:shape>
                </v:group>
                <v:shape id="Picture 62" o:spid="_x0000_s1048" type="#_x0000_t75" style="position:absolute;left:47910;top:3333;width:14491;height:144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">
                  <v:imagedata r:id="rId71" o:title=""/>
                  <v:path arrowok="t"/>
                </v:shape>
                <v:shape id="Text Box 50" o:spid="_x0000_s1049" type="#_x0000_t202" style="position:absolute;left:3905;top:16859;width:59734;height:10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<v:textbox>
                    <w:txbxContent>
                      <w:p w:rsidR="00D92A6C" w:rsidRPr="00461970" w:rsidRDefault="00D92A6C" w:rsidP="005C1FFD">
                        <w:pPr>
                          <w:widowControl w:val="0"/>
                          <w:spacing w:after="0" w:line="240" w:lineRule="auto"/>
                          <w:ind w:left="450" w:hanging="450"/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180" w:dyaOrig="220">
                            <v:shape id="_x0000_i1984" type="#_x0000_t75" style="width:9pt;height:11.25pt" o:ole="">
                              <v:imagedata r:id="rId38" o:title=""/>
                            </v:shape>
                            <o:OLEObject Type="Embed" ProgID="Equation.DSMT4" ShapeID="_x0000_i1984" DrawAspect="Content" ObjectID="_1783626277" r:id="rId72"/>
                          </w:object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 </w:t>
                        </w:r>
                        <w:r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ab/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Nếu </w:t>
                        </w:r>
                        <w:r w:rsidRPr="00F31770">
                          <w:rPr>
                            <w:position w:val="-12"/>
                          </w:rPr>
                          <w:object w:dxaOrig="1560" w:dyaOrig="380">
                            <v:shape id="_x0000_i1985" type="#_x0000_t75" style="width:78pt;height:18.75pt" o:ole="">
                              <v:imagedata r:id="rId40" o:title=""/>
                            </v:shape>
                            <o:OLEObject Type="Embed" ProgID="Equation.DSMT4" ShapeID="_x0000_i1985" DrawAspect="Content" ObjectID="_1783626278" r:id="rId73"/>
                          </w:object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 </w:t>
                        </w:r>
                        <w:r w:rsidRPr="00F31770">
                          <w:rPr>
                            <w:position w:val="-32"/>
                          </w:rPr>
                          <w:object w:dxaOrig="1219" w:dyaOrig="740">
                            <v:shape id="_x0000_i1986" type="#_x0000_t75" style="width:60.75pt;height:36.75pt" o:ole="">
                              <v:imagedata r:id="rId42" o:title=""/>
                            </v:shape>
                            <o:OLEObject Type="Embed" ProgID="Equation.DSMT4" ShapeID="_x0000_i1986" DrawAspect="Content" ObjectID="_1783626279" r:id="rId74"/>
                          </w:object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 gọi là tang của </w:t>
                        </w:r>
                        <w:r w:rsidRPr="00025957">
                          <w:rPr>
                            <w:position w:val="-4"/>
                          </w:rPr>
                          <w:object w:dxaOrig="220" w:dyaOrig="200">
                            <v:shape id="_x0000_i1987" type="#_x0000_t75" style="width:11.25pt;height:9.75pt" o:ole="">
                              <v:imagedata r:id="rId44" o:title=""/>
                            </v:shape>
                            <o:OLEObject Type="Embed" ProgID="Equation.DSMT4" ShapeID="_x0000_i1987" DrawAspect="Content" ObjectID="_1783626280" r:id="rId75"/>
                          </w:object>
                        </w:r>
                        <w:r>
                          <w:rPr>
                            <w:lang w:val="vi-VN"/>
                          </w:rPr>
                          <w:t>.</w:t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 </w:t>
                        </w:r>
                        <w:r w:rsidRPr="00AC2B57">
                          <w:rPr>
                            <w:rFonts w:ascii="Palatino Linotype" w:hAnsi="Palatino Linotype" w:cs="Times New Roman"/>
                            <w:i/>
                            <w:noProof/>
                            <w:szCs w:val="24"/>
                            <w:lang w:val="vi-VN"/>
                          </w:rPr>
                          <w:t xml:space="preserve">Ký hiệu </w:t>
                        </w:r>
                        <w:r w:rsidRPr="00F31770">
                          <w:rPr>
                            <w:position w:val="-32"/>
                          </w:rPr>
                          <w:object w:dxaOrig="2060" w:dyaOrig="740">
                            <v:shape id="_x0000_i1990" type="#_x0000_t75" style="width:102.75pt;height:36.75pt" o:ole="">
                              <v:imagedata r:id="rId46" o:title=""/>
                            </v:shape>
                            <o:OLEObject Type="Embed" ProgID="Equation.DSMT4" ShapeID="_x0000_i1990" DrawAspect="Content" ObjectID="_1783626281" r:id="rId76"/>
                          </w:object>
                        </w:r>
                      </w:p>
                      <w:p w:rsidR="00D92A6C" w:rsidRPr="00461970" w:rsidRDefault="00D92A6C" w:rsidP="005C1FFD">
                        <w:pPr>
                          <w:widowControl w:val="0"/>
                          <w:spacing w:after="0" w:line="240" w:lineRule="auto"/>
                          <w:ind w:left="450" w:hanging="450"/>
                          <w:jc w:val="both"/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180" w:dyaOrig="220">
                            <v:shape id="_x0000_i1991" type="#_x0000_t75" style="width:9pt;height:11.25pt" o:ole="">
                              <v:imagedata r:id="rId48" o:title=""/>
                            </v:shape>
                            <o:OLEObject Type="Embed" ProgID="Equation.DSMT4" ShapeID="_x0000_i1991" DrawAspect="Content" ObjectID="_1783626282" r:id="rId77"/>
                          </w:object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 </w:t>
                        </w:r>
                        <w:r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ab/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Nếu </w:t>
                        </w:r>
                        <w:r w:rsidRPr="00F31770">
                          <w:rPr>
                            <w:position w:val="-12"/>
                          </w:rPr>
                          <w:object w:dxaOrig="1540" w:dyaOrig="380">
                            <v:shape id="_x0000_i1992" type="#_x0000_t75" style="width:77.25pt;height:18.75pt" o:ole="">
                              <v:imagedata r:id="rId50" o:title=""/>
                            </v:shape>
                            <o:OLEObject Type="Embed" ProgID="Equation.DSMT4" ShapeID="_x0000_i1992" DrawAspect="Content" ObjectID="_1783626283" r:id="rId78"/>
                          </w:object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 </w:t>
                        </w:r>
                        <w:r w:rsidRPr="00F31770">
                          <w:rPr>
                            <w:position w:val="-32"/>
                          </w:rPr>
                          <w:object w:dxaOrig="1219" w:dyaOrig="740">
                            <v:shape id="_x0000_i1993" type="#_x0000_t75" style="width:60.75pt;height:36.75pt" o:ole="">
                              <v:imagedata r:id="rId52" o:title=""/>
                            </v:shape>
                            <o:OLEObject Type="Embed" ProgID="Equation.DSMT4" ShapeID="_x0000_i1993" DrawAspect="Content" ObjectID="_1783626284" r:id="rId79"/>
                          </w:object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 gọi là côtang của </w:t>
                        </w:r>
                        <w:r w:rsidRPr="00025957">
                          <w:rPr>
                            <w:position w:val="-4"/>
                          </w:rPr>
                          <w:object w:dxaOrig="220" w:dyaOrig="200">
                            <v:shape id="_x0000_i1994" type="#_x0000_t75" style="width:11.25pt;height:9.75pt" o:ole="">
                              <v:imagedata r:id="rId54" o:title=""/>
                            </v:shape>
                            <o:OLEObject Type="Embed" ProgID="Equation.DSMT4" ShapeID="_x0000_i1994" DrawAspect="Content" ObjectID="_1783626285" r:id="rId80"/>
                          </w:object>
                        </w:r>
                        <w:r>
                          <w:rPr>
                            <w:lang w:val="vi-VN"/>
                          </w:rPr>
                          <w:t xml:space="preserve">. </w:t>
                        </w:r>
                        <w:r w:rsidRPr="00AC2B57">
                          <w:rPr>
                            <w:rFonts w:ascii="Palatino Linotype" w:hAnsi="Palatino Linotype" w:cs="Times New Roman"/>
                            <w:i/>
                            <w:noProof/>
                            <w:szCs w:val="24"/>
                            <w:lang w:val="vi-VN"/>
                          </w:rPr>
                          <w:t>Ký hiệ</w:t>
                        </w:r>
                        <w:r>
                          <w:rPr>
                            <w:rFonts w:ascii="Palatino Linotype" w:hAnsi="Palatino Linotype" w:cs="Times New Roman"/>
                            <w:i/>
                            <w:noProof/>
                            <w:szCs w:val="24"/>
                            <w:lang w:val="vi-VN"/>
                          </w:rPr>
                          <w:t>u</w:t>
                        </w:r>
                        <w:r w:rsidRPr="00461970">
                          <w:rPr>
                            <w:rFonts w:ascii="Palatino Linotype" w:hAnsi="Palatino Linotype" w:cs="Times New Roman"/>
                            <w:noProof/>
                            <w:szCs w:val="24"/>
                          </w:rPr>
                          <w:t xml:space="preserve"> </w:t>
                        </w:r>
                        <w:r w:rsidRPr="00F31770">
                          <w:rPr>
                            <w:position w:val="-32"/>
                          </w:rPr>
                          <w:object w:dxaOrig="2040" w:dyaOrig="740">
                            <v:shape id="_x0000_i1997" type="#_x0000_t75" style="width:102pt;height:36.75pt" o:ole="">
                              <v:imagedata r:id="rId56" o:title=""/>
                            </v:shape>
                            <o:OLEObject Type="Embed" ProgID="Equation.DSMT4" ShapeID="_x0000_i1997" DrawAspect="Content" ObjectID="_1783626286" r:id="rId81"/>
                          </w:object>
                        </w:r>
                      </w:p>
                      <w:p w:rsidR="00D92A6C" w:rsidRPr="00BB3E7A" w:rsidRDefault="00D92A6C" w:rsidP="005C1FFD">
                        <w:pPr>
                          <w:spacing w:after="0" w:line="240" w:lineRule="auto"/>
                          <w:ind w:left="432" w:hanging="432"/>
                          <w:jc w:val="both"/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C1FFD" w:rsidRDefault="005C1FFD" w:rsidP="00D92A6C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79C69A11" wp14:editId="53117828">
                <wp:extent cx="6519545" cy="3914775"/>
                <wp:effectExtent l="0" t="38100" r="14605" b="28575"/>
                <wp:docPr id="346856811" name="Group 3468568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19545" cy="3914775"/>
                          <a:chOff x="0" y="0"/>
                          <a:chExt cx="6519545" cy="3914775"/>
                        </a:xfrm>
                      </wpg:grpSpPr>
                      <wpg:grpSp>
                        <wpg:cNvPr id="243" name="Group 243"/>
                        <wpg:cNvGrpSpPr/>
                        <wpg:grpSpPr>
                          <a:xfrm>
                            <a:off x="0" y="0"/>
                            <a:ext cx="6519545" cy="3914775"/>
                            <a:chOff x="0" y="-43161"/>
                            <a:chExt cx="6519545" cy="3916340"/>
                          </a:xfrm>
                        </wpg:grpSpPr>
                        <wpg:grpSp>
                          <wpg:cNvPr id="51" name="Group 51"/>
                          <wpg:cNvGrpSpPr/>
                          <wpg:grpSpPr>
                            <a:xfrm>
                              <a:off x="0" y="89065"/>
                              <a:ext cx="6519545" cy="3784114"/>
                              <a:chOff x="-104294" y="0"/>
                              <a:chExt cx="6698003" cy="3888484"/>
                            </a:xfrm>
                          </wpg:grpSpPr>
                          <wps:wsp>
                            <wps:cNvPr id="52" name="Flowchart: Connector 52"/>
                            <wps:cNvSpPr/>
                            <wps:spPr>
                              <a:xfrm>
                                <a:off x="1176792" y="0"/>
                                <a:ext cx="117475" cy="10985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" name="Flowchart: Connector 53"/>
                            <wps:cNvSpPr/>
                            <wps:spPr>
                              <a:xfrm>
                                <a:off x="255815" y="2721"/>
                                <a:ext cx="117475" cy="10985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4" name="Rectangle: Top Corners Rounded 18">
                              <a:extLst>
                                <a:ext uri="{FF2B5EF4-FFF2-40B4-BE49-F238E27FC236}">
                                  <a16:creationId xmlns:a16="http://schemas.microsoft.com/office/drawing/2014/main" id="{EA5047B3-1888-43A1-8552-E8AEA121DF68}"/>
                                </a:ext>
                              </a:extLst>
                            </wps:cNvPr>
                            <wps:cNvSpPr/>
                            <wps:spPr>
                              <a:xfrm flipV="1">
                                <a:off x="315686" y="2667"/>
                                <a:ext cx="915962" cy="273793"/>
                              </a:xfrm>
                              <a:custGeom>
                                <a:avLst/>
                                <a:gdLst>
                                  <a:gd name="connsiteX0" fmla="*/ 41302 w 1092994"/>
                                  <a:gd name="connsiteY0" fmla="*/ 0 h 247809"/>
                                  <a:gd name="connsiteX1" fmla="*/ 1051692 w 1092994"/>
                                  <a:gd name="connsiteY1" fmla="*/ 0 h 247809"/>
                                  <a:gd name="connsiteX2" fmla="*/ 1092994 w 1092994"/>
                                  <a:gd name="connsiteY2" fmla="*/ 41302 h 247809"/>
                                  <a:gd name="connsiteX3" fmla="*/ 1092994 w 1092994"/>
                                  <a:gd name="connsiteY3" fmla="*/ 247809 h 247809"/>
                                  <a:gd name="connsiteX4" fmla="*/ 1092994 w 1092994"/>
                                  <a:gd name="connsiteY4" fmla="*/ 247809 h 247809"/>
                                  <a:gd name="connsiteX5" fmla="*/ 0 w 1092994"/>
                                  <a:gd name="connsiteY5" fmla="*/ 247809 h 247809"/>
                                  <a:gd name="connsiteX6" fmla="*/ 0 w 1092994"/>
                                  <a:gd name="connsiteY6" fmla="*/ 247809 h 247809"/>
                                  <a:gd name="connsiteX7" fmla="*/ 0 w 1092994"/>
                                  <a:gd name="connsiteY7" fmla="*/ 41302 h 247809"/>
                                  <a:gd name="connsiteX8" fmla="*/ 41302 w 1092994"/>
                                  <a:gd name="connsiteY8" fmla="*/ 0 h 247809"/>
                                  <a:gd name="connsiteX0" fmla="*/ 41302 w 1092994"/>
                                  <a:gd name="connsiteY0" fmla="*/ 0 h 250190"/>
                                  <a:gd name="connsiteX1" fmla="*/ 1051692 w 1092994"/>
                                  <a:gd name="connsiteY1" fmla="*/ 0 h 250190"/>
                                  <a:gd name="connsiteX2" fmla="*/ 1092994 w 1092994"/>
                                  <a:gd name="connsiteY2" fmla="*/ 41302 h 250190"/>
                                  <a:gd name="connsiteX3" fmla="*/ 1092994 w 1092994"/>
                                  <a:gd name="connsiteY3" fmla="*/ 247809 h 250190"/>
                                  <a:gd name="connsiteX4" fmla="*/ 1083469 w 1092994"/>
                                  <a:gd name="connsiteY4" fmla="*/ 250190 h 250190"/>
                                  <a:gd name="connsiteX5" fmla="*/ 0 w 1092994"/>
                                  <a:gd name="connsiteY5" fmla="*/ 247809 h 250190"/>
                                  <a:gd name="connsiteX6" fmla="*/ 0 w 1092994"/>
                                  <a:gd name="connsiteY6" fmla="*/ 247809 h 250190"/>
                                  <a:gd name="connsiteX7" fmla="*/ 0 w 1092994"/>
                                  <a:gd name="connsiteY7" fmla="*/ 41302 h 250190"/>
                                  <a:gd name="connsiteX8" fmla="*/ 41302 w 1092994"/>
                                  <a:gd name="connsiteY8" fmla="*/ 0 h 250190"/>
                                  <a:gd name="connsiteX0" fmla="*/ 41302 w 1092994"/>
                                  <a:gd name="connsiteY0" fmla="*/ 0 h 250190"/>
                                  <a:gd name="connsiteX1" fmla="*/ 1051692 w 1092994"/>
                                  <a:gd name="connsiteY1" fmla="*/ 0 h 250190"/>
                                  <a:gd name="connsiteX2" fmla="*/ 1092994 w 1092994"/>
                                  <a:gd name="connsiteY2" fmla="*/ 41302 h 250190"/>
                                  <a:gd name="connsiteX3" fmla="*/ 1092994 w 1092994"/>
                                  <a:gd name="connsiteY3" fmla="*/ 247809 h 250190"/>
                                  <a:gd name="connsiteX4" fmla="*/ 1012031 w 1092994"/>
                                  <a:gd name="connsiteY4" fmla="*/ 250190 h 250190"/>
                                  <a:gd name="connsiteX5" fmla="*/ 0 w 1092994"/>
                                  <a:gd name="connsiteY5" fmla="*/ 247809 h 250190"/>
                                  <a:gd name="connsiteX6" fmla="*/ 0 w 1092994"/>
                                  <a:gd name="connsiteY6" fmla="*/ 247809 h 250190"/>
                                  <a:gd name="connsiteX7" fmla="*/ 0 w 1092994"/>
                                  <a:gd name="connsiteY7" fmla="*/ 41302 h 250190"/>
                                  <a:gd name="connsiteX8" fmla="*/ 41302 w 1092994"/>
                                  <a:gd name="connsiteY8" fmla="*/ 0 h 250190"/>
                                  <a:gd name="connsiteX0" fmla="*/ 41302 w 1176338"/>
                                  <a:gd name="connsiteY0" fmla="*/ 0 h 250190"/>
                                  <a:gd name="connsiteX1" fmla="*/ 1051692 w 1176338"/>
                                  <a:gd name="connsiteY1" fmla="*/ 0 h 250190"/>
                                  <a:gd name="connsiteX2" fmla="*/ 1092994 w 1176338"/>
                                  <a:gd name="connsiteY2" fmla="*/ 41302 h 250190"/>
                                  <a:gd name="connsiteX3" fmla="*/ 1176338 w 1176338"/>
                                  <a:gd name="connsiteY3" fmla="*/ 247809 h 250190"/>
                                  <a:gd name="connsiteX4" fmla="*/ 1012031 w 1176338"/>
                                  <a:gd name="connsiteY4" fmla="*/ 250190 h 250190"/>
                                  <a:gd name="connsiteX5" fmla="*/ 0 w 1176338"/>
                                  <a:gd name="connsiteY5" fmla="*/ 247809 h 250190"/>
                                  <a:gd name="connsiteX6" fmla="*/ 0 w 1176338"/>
                                  <a:gd name="connsiteY6" fmla="*/ 247809 h 250190"/>
                                  <a:gd name="connsiteX7" fmla="*/ 0 w 1176338"/>
                                  <a:gd name="connsiteY7" fmla="*/ 41302 h 250190"/>
                                  <a:gd name="connsiteX8" fmla="*/ 41302 w 1176338"/>
                                  <a:gd name="connsiteY8" fmla="*/ 0 h 250190"/>
                                  <a:gd name="connsiteX0" fmla="*/ 41302 w 1176338"/>
                                  <a:gd name="connsiteY0" fmla="*/ 0 h 250190"/>
                                  <a:gd name="connsiteX1" fmla="*/ 1051692 w 1176338"/>
                                  <a:gd name="connsiteY1" fmla="*/ 0 h 250190"/>
                                  <a:gd name="connsiteX2" fmla="*/ 1092994 w 1176338"/>
                                  <a:gd name="connsiteY2" fmla="*/ 41302 h 250190"/>
                                  <a:gd name="connsiteX3" fmla="*/ 1176338 w 1176338"/>
                                  <a:gd name="connsiteY3" fmla="*/ 247809 h 250190"/>
                                  <a:gd name="connsiteX4" fmla="*/ 1012031 w 1176338"/>
                                  <a:gd name="connsiteY4" fmla="*/ 250190 h 250190"/>
                                  <a:gd name="connsiteX5" fmla="*/ 0 w 1176338"/>
                                  <a:gd name="connsiteY5" fmla="*/ 247809 h 250190"/>
                                  <a:gd name="connsiteX6" fmla="*/ 0 w 1176338"/>
                                  <a:gd name="connsiteY6" fmla="*/ 247809 h 250190"/>
                                  <a:gd name="connsiteX7" fmla="*/ 0 w 1176338"/>
                                  <a:gd name="connsiteY7" fmla="*/ 41302 h 250190"/>
                                  <a:gd name="connsiteX8" fmla="*/ 41302 w 1176338"/>
                                  <a:gd name="connsiteY8" fmla="*/ 0 h 250190"/>
                                  <a:gd name="connsiteX0" fmla="*/ 41302 w 1176338"/>
                                  <a:gd name="connsiteY0" fmla="*/ 0 h 250190"/>
                                  <a:gd name="connsiteX1" fmla="*/ 1051692 w 1176338"/>
                                  <a:gd name="connsiteY1" fmla="*/ 0 h 250190"/>
                                  <a:gd name="connsiteX2" fmla="*/ 1092994 w 1176338"/>
                                  <a:gd name="connsiteY2" fmla="*/ 41302 h 250190"/>
                                  <a:gd name="connsiteX3" fmla="*/ 1176338 w 1176338"/>
                                  <a:gd name="connsiteY3" fmla="*/ 247809 h 250190"/>
                                  <a:gd name="connsiteX4" fmla="*/ 1012031 w 1176338"/>
                                  <a:gd name="connsiteY4" fmla="*/ 250190 h 250190"/>
                                  <a:gd name="connsiteX5" fmla="*/ 0 w 1176338"/>
                                  <a:gd name="connsiteY5" fmla="*/ 247809 h 250190"/>
                                  <a:gd name="connsiteX6" fmla="*/ 0 w 1176338"/>
                                  <a:gd name="connsiteY6" fmla="*/ 247809 h 250190"/>
                                  <a:gd name="connsiteX7" fmla="*/ 0 w 1176338"/>
                                  <a:gd name="connsiteY7" fmla="*/ 41302 h 250190"/>
                                  <a:gd name="connsiteX8" fmla="*/ 41302 w 1176338"/>
                                  <a:gd name="connsiteY8" fmla="*/ 0 h 250190"/>
                                  <a:gd name="connsiteX0" fmla="*/ 41302 w 1176338"/>
                                  <a:gd name="connsiteY0" fmla="*/ 0 h 250190"/>
                                  <a:gd name="connsiteX1" fmla="*/ 1051692 w 1176338"/>
                                  <a:gd name="connsiteY1" fmla="*/ 0 h 250190"/>
                                  <a:gd name="connsiteX2" fmla="*/ 1107282 w 1176338"/>
                                  <a:gd name="connsiteY2" fmla="*/ 50827 h 250190"/>
                                  <a:gd name="connsiteX3" fmla="*/ 1176338 w 1176338"/>
                                  <a:gd name="connsiteY3" fmla="*/ 247809 h 250190"/>
                                  <a:gd name="connsiteX4" fmla="*/ 1012031 w 1176338"/>
                                  <a:gd name="connsiteY4" fmla="*/ 250190 h 250190"/>
                                  <a:gd name="connsiteX5" fmla="*/ 0 w 1176338"/>
                                  <a:gd name="connsiteY5" fmla="*/ 247809 h 250190"/>
                                  <a:gd name="connsiteX6" fmla="*/ 0 w 1176338"/>
                                  <a:gd name="connsiteY6" fmla="*/ 247809 h 250190"/>
                                  <a:gd name="connsiteX7" fmla="*/ 0 w 1176338"/>
                                  <a:gd name="connsiteY7" fmla="*/ 41302 h 250190"/>
                                  <a:gd name="connsiteX8" fmla="*/ 41302 w 1176338"/>
                                  <a:gd name="connsiteY8" fmla="*/ 0 h 250190"/>
                                  <a:gd name="connsiteX0" fmla="*/ 153930 w 1288966"/>
                                  <a:gd name="connsiteY0" fmla="*/ 0 h 250261"/>
                                  <a:gd name="connsiteX1" fmla="*/ 1164320 w 1288966"/>
                                  <a:gd name="connsiteY1" fmla="*/ 0 h 250261"/>
                                  <a:gd name="connsiteX2" fmla="*/ 1219910 w 1288966"/>
                                  <a:gd name="connsiteY2" fmla="*/ 50827 h 250261"/>
                                  <a:gd name="connsiteX3" fmla="*/ 1288966 w 1288966"/>
                                  <a:gd name="connsiteY3" fmla="*/ 247809 h 250261"/>
                                  <a:gd name="connsiteX4" fmla="*/ 1124659 w 1288966"/>
                                  <a:gd name="connsiteY4" fmla="*/ 250190 h 250261"/>
                                  <a:gd name="connsiteX5" fmla="*/ 112628 w 1288966"/>
                                  <a:gd name="connsiteY5" fmla="*/ 247809 h 250261"/>
                                  <a:gd name="connsiteX6" fmla="*/ 0 w 1288966"/>
                                  <a:gd name="connsiteY6" fmla="*/ 250261 h 250261"/>
                                  <a:gd name="connsiteX7" fmla="*/ 112628 w 1288966"/>
                                  <a:gd name="connsiteY7" fmla="*/ 41302 h 250261"/>
                                  <a:gd name="connsiteX8" fmla="*/ 153930 w 1288966"/>
                                  <a:gd name="connsiteY8" fmla="*/ 0 h 250261"/>
                                  <a:gd name="connsiteX0" fmla="*/ 153930 w 1288966"/>
                                  <a:gd name="connsiteY0" fmla="*/ 0 h 250261"/>
                                  <a:gd name="connsiteX1" fmla="*/ 1164320 w 1288966"/>
                                  <a:gd name="connsiteY1" fmla="*/ 0 h 250261"/>
                                  <a:gd name="connsiteX2" fmla="*/ 1219910 w 1288966"/>
                                  <a:gd name="connsiteY2" fmla="*/ 50827 h 250261"/>
                                  <a:gd name="connsiteX3" fmla="*/ 1288966 w 1288966"/>
                                  <a:gd name="connsiteY3" fmla="*/ 247809 h 250261"/>
                                  <a:gd name="connsiteX4" fmla="*/ 1124659 w 1288966"/>
                                  <a:gd name="connsiteY4" fmla="*/ 250190 h 250261"/>
                                  <a:gd name="connsiteX5" fmla="*/ 112628 w 1288966"/>
                                  <a:gd name="connsiteY5" fmla="*/ 247809 h 250261"/>
                                  <a:gd name="connsiteX6" fmla="*/ 0 w 1288966"/>
                                  <a:gd name="connsiteY6" fmla="*/ 250261 h 250261"/>
                                  <a:gd name="connsiteX7" fmla="*/ 112628 w 1288966"/>
                                  <a:gd name="connsiteY7" fmla="*/ 41302 h 250261"/>
                                  <a:gd name="connsiteX8" fmla="*/ 153930 w 1288966"/>
                                  <a:gd name="connsiteY8" fmla="*/ 0 h 250261"/>
                                  <a:gd name="connsiteX0" fmla="*/ 153930 w 1288966"/>
                                  <a:gd name="connsiteY0" fmla="*/ 0 h 250261"/>
                                  <a:gd name="connsiteX1" fmla="*/ 1164320 w 1288966"/>
                                  <a:gd name="connsiteY1" fmla="*/ 0 h 250261"/>
                                  <a:gd name="connsiteX2" fmla="*/ 1219910 w 1288966"/>
                                  <a:gd name="connsiteY2" fmla="*/ 50827 h 250261"/>
                                  <a:gd name="connsiteX3" fmla="*/ 1288966 w 1288966"/>
                                  <a:gd name="connsiteY3" fmla="*/ 247809 h 250261"/>
                                  <a:gd name="connsiteX4" fmla="*/ 1124659 w 1288966"/>
                                  <a:gd name="connsiteY4" fmla="*/ 250190 h 250261"/>
                                  <a:gd name="connsiteX5" fmla="*/ 112628 w 1288966"/>
                                  <a:gd name="connsiteY5" fmla="*/ 247809 h 250261"/>
                                  <a:gd name="connsiteX6" fmla="*/ 0 w 1288966"/>
                                  <a:gd name="connsiteY6" fmla="*/ 250261 h 250261"/>
                                  <a:gd name="connsiteX7" fmla="*/ 87600 w 1288966"/>
                                  <a:gd name="connsiteY7" fmla="*/ 48661 h 250261"/>
                                  <a:gd name="connsiteX8" fmla="*/ 153930 w 1288966"/>
                                  <a:gd name="connsiteY8" fmla="*/ 0 h 250261"/>
                                  <a:gd name="connsiteX0" fmla="*/ 153930 w 1288966"/>
                                  <a:gd name="connsiteY0" fmla="*/ 0 h 250261"/>
                                  <a:gd name="connsiteX1" fmla="*/ 1164320 w 1288966"/>
                                  <a:gd name="connsiteY1" fmla="*/ 0 h 250261"/>
                                  <a:gd name="connsiteX2" fmla="*/ 1219910 w 1288966"/>
                                  <a:gd name="connsiteY2" fmla="*/ 50827 h 250261"/>
                                  <a:gd name="connsiteX3" fmla="*/ 1288966 w 1288966"/>
                                  <a:gd name="connsiteY3" fmla="*/ 247809 h 250261"/>
                                  <a:gd name="connsiteX4" fmla="*/ 1124659 w 1288966"/>
                                  <a:gd name="connsiteY4" fmla="*/ 250190 h 250261"/>
                                  <a:gd name="connsiteX5" fmla="*/ 112628 w 1288966"/>
                                  <a:gd name="connsiteY5" fmla="*/ 247809 h 250261"/>
                                  <a:gd name="connsiteX6" fmla="*/ 0 w 1288966"/>
                                  <a:gd name="connsiteY6" fmla="*/ 250261 h 250261"/>
                                  <a:gd name="connsiteX7" fmla="*/ 87600 w 1288966"/>
                                  <a:gd name="connsiteY7" fmla="*/ 48661 h 250261"/>
                                  <a:gd name="connsiteX8" fmla="*/ 153930 w 1288966"/>
                                  <a:gd name="connsiteY8" fmla="*/ 0 h 250261"/>
                                  <a:gd name="connsiteX0" fmla="*/ 138288 w 1273324"/>
                                  <a:gd name="connsiteY0" fmla="*/ 0 h 250190"/>
                                  <a:gd name="connsiteX1" fmla="*/ 1148678 w 1273324"/>
                                  <a:gd name="connsiteY1" fmla="*/ 0 h 250190"/>
                                  <a:gd name="connsiteX2" fmla="*/ 1204268 w 1273324"/>
                                  <a:gd name="connsiteY2" fmla="*/ 50827 h 250190"/>
                                  <a:gd name="connsiteX3" fmla="*/ 1273324 w 1273324"/>
                                  <a:gd name="connsiteY3" fmla="*/ 247809 h 250190"/>
                                  <a:gd name="connsiteX4" fmla="*/ 1109017 w 1273324"/>
                                  <a:gd name="connsiteY4" fmla="*/ 250190 h 250190"/>
                                  <a:gd name="connsiteX5" fmla="*/ 96986 w 1273324"/>
                                  <a:gd name="connsiteY5" fmla="*/ 247809 h 250190"/>
                                  <a:gd name="connsiteX6" fmla="*/ 0 w 1273324"/>
                                  <a:gd name="connsiteY6" fmla="*/ 247808 h 250190"/>
                                  <a:gd name="connsiteX7" fmla="*/ 71958 w 1273324"/>
                                  <a:gd name="connsiteY7" fmla="*/ 48661 h 250190"/>
                                  <a:gd name="connsiteX8" fmla="*/ 138288 w 1273324"/>
                                  <a:gd name="connsiteY8" fmla="*/ 0 h 250190"/>
                                  <a:gd name="connsiteX0" fmla="*/ 138288 w 1273324"/>
                                  <a:gd name="connsiteY0" fmla="*/ 0 h 250190"/>
                                  <a:gd name="connsiteX1" fmla="*/ 1148678 w 1273324"/>
                                  <a:gd name="connsiteY1" fmla="*/ 0 h 250190"/>
                                  <a:gd name="connsiteX2" fmla="*/ 1204268 w 1273324"/>
                                  <a:gd name="connsiteY2" fmla="*/ 50827 h 250190"/>
                                  <a:gd name="connsiteX3" fmla="*/ 1273324 w 1273324"/>
                                  <a:gd name="connsiteY3" fmla="*/ 247809 h 250190"/>
                                  <a:gd name="connsiteX4" fmla="*/ 1109017 w 1273324"/>
                                  <a:gd name="connsiteY4" fmla="*/ 250190 h 250190"/>
                                  <a:gd name="connsiteX5" fmla="*/ 96986 w 1273324"/>
                                  <a:gd name="connsiteY5" fmla="*/ 247809 h 250190"/>
                                  <a:gd name="connsiteX6" fmla="*/ 0 w 1273324"/>
                                  <a:gd name="connsiteY6" fmla="*/ 247808 h 250190"/>
                                  <a:gd name="connsiteX7" fmla="*/ 71958 w 1273324"/>
                                  <a:gd name="connsiteY7" fmla="*/ 48661 h 250190"/>
                                  <a:gd name="connsiteX8" fmla="*/ 138288 w 1273324"/>
                                  <a:gd name="connsiteY8" fmla="*/ 0 h 250190"/>
                                  <a:gd name="connsiteX0" fmla="*/ 138288 w 1273324"/>
                                  <a:gd name="connsiteY0" fmla="*/ 0 h 250190"/>
                                  <a:gd name="connsiteX1" fmla="*/ 1148678 w 1273324"/>
                                  <a:gd name="connsiteY1" fmla="*/ 0 h 250190"/>
                                  <a:gd name="connsiteX2" fmla="*/ 1204268 w 1273324"/>
                                  <a:gd name="connsiteY2" fmla="*/ 50827 h 250190"/>
                                  <a:gd name="connsiteX3" fmla="*/ 1273324 w 1273324"/>
                                  <a:gd name="connsiteY3" fmla="*/ 247809 h 250190"/>
                                  <a:gd name="connsiteX4" fmla="*/ 1109017 w 1273324"/>
                                  <a:gd name="connsiteY4" fmla="*/ 250190 h 250190"/>
                                  <a:gd name="connsiteX5" fmla="*/ 96986 w 1273324"/>
                                  <a:gd name="connsiteY5" fmla="*/ 247809 h 250190"/>
                                  <a:gd name="connsiteX6" fmla="*/ 0 w 1273324"/>
                                  <a:gd name="connsiteY6" fmla="*/ 247808 h 250190"/>
                                  <a:gd name="connsiteX7" fmla="*/ 71958 w 1273324"/>
                                  <a:gd name="connsiteY7" fmla="*/ 48661 h 250190"/>
                                  <a:gd name="connsiteX8" fmla="*/ 138288 w 1273324"/>
                                  <a:gd name="connsiteY8" fmla="*/ 0 h 250190"/>
                                  <a:gd name="connsiteX0" fmla="*/ 138288 w 1273324"/>
                                  <a:gd name="connsiteY0" fmla="*/ 0 h 250190"/>
                                  <a:gd name="connsiteX1" fmla="*/ 1148678 w 1273324"/>
                                  <a:gd name="connsiteY1" fmla="*/ 0 h 250190"/>
                                  <a:gd name="connsiteX2" fmla="*/ 1204268 w 1273324"/>
                                  <a:gd name="connsiteY2" fmla="*/ 50827 h 250190"/>
                                  <a:gd name="connsiteX3" fmla="*/ 1273324 w 1273324"/>
                                  <a:gd name="connsiteY3" fmla="*/ 247809 h 250190"/>
                                  <a:gd name="connsiteX4" fmla="*/ 1109017 w 1273324"/>
                                  <a:gd name="connsiteY4" fmla="*/ 250190 h 250190"/>
                                  <a:gd name="connsiteX5" fmla="*/ 96986 w 1273324"/>
                                  <a:gd name="connsiteY5" fmla="*/ 247809 h 250190"/>
                                  <a:gd name="connsiteX6" fmla="*/ 0 w 1273324"/>
                                  <a:gd name="connsiteY6" fmla="*/ 247808 h 250190"/>
                                  <a:gd name="connsiteX7" fmla="*/ 71958 w 1273324"/>
                                  <a:gd name="connsiteY7" fmla="*/ 48661 h 250190"/>
                                  <a:gd name="connsiteX8" fmla="*/ 138288 w 1273324"/>
                                  <a:gd name="connsiteY8" fmla="*/ 0 h 250190"/>
                                  <a:gd name="connsiteX0" fmla="*/ 138288 w 1273324"/>
                                  <a:gd name="connsiteY0" fmla="*/ 0 h 250190"/>
                                  <a:gd name="connsiteX1" fmla="*/ 1148678 w 1273324"/>
                                  <a:gd name="connsiteY1" fmla="*/ 0 h 250190"/>
                                  <a:gd name="connsiteX2" fmla="*/ 1204268 w 1273324"/>
                                  <a:gd name="connsiteY2" fmla="*/ 50827 h 250190"/>
                                  <a:gd name="connsiteX3" fmla="*/ 1273324 w 1273324"/>
                                  <a:gd name="connsiteY3" fmla="*/ 247809 h 250190"/>
                                  <a:gd name="connsiteX4" fmla="*/ 1109017 w 1273324"/>
                                  <a:gd name="connsiteY4" fmla="*/ 250190 h 250190"/>
                                  <a:gd name="connsiteX5" fmla="*/ 96986 w 1273324"/>
                                  <a:gd name="connsiteY5" fmla="*/ 247809 h 250190"/>
                                  <a:gd name="connsiteX6" fmla="*/ 0 w 1273324"/>
                                  <a:gd name="connsiteY6" fmla="*/ 247808 h 250190"/>
                                  <a:gd name="connsiteX7" fmla="*/ 71958 w 1273324"/>
                                  <a:gd name="connsiteY7" fmla="*/ 48661 h 250190"/>
                                  <a:gd name="connsiteX8" fmla="*/ 138288 w 1273324"/>
                                  <a:gd name="connsiteY8" fmla="*/ 0 h 250190"/>
                                  <a:gd name="connsiteX0" fmla="*/ 138288 w 1273324"/>
                                  <a:gd name="connsiteY0" fmla="*/ 0 h 250190"/>
                                  <a:gd name="connsiteX1" fmla="*/ 1148678 w 1273324"/>
                                  <a:gd name="connsiteY1" fmla="*/ 0 h 250190"/>
                                  <a:gd name="connsiteX2" fmla="*/ 1204268 w 1273324"/>
                                  <a:gd name="connsiteY2" fmla="*/ 50827 h 250190"/>
                                  <a:gd name="connsiteX3" fmla="*/ 1273324 w 1273324"/>
                                  <a:gd name="connsiteY3" fmla="*/ 247809 h 250190"/>
                                  <a:gd name="connsiteX4" fmla="*/ 1109017 w 1273324"/>
                                  <a:gd name="connsiteY4" fmla="*/ 250190 h 250190"/>
                                  <a:gd name="connsiteX5" fmla="*/ 96986 w 1273324"/>
                                  <a:gd name="connsiteY5" fmla="*/ 247809 h 250190"/>
                                  <a:gd name="connsiteX6" fmla="*/ 0 w 1273324"/>
                                  <a:gd name="connsiteY6" fmla="*/ 247808 h 250190"/>
                                  <a:gd name="connsiteX7" fmla="*/ 71958 w 1273324"/>
                                  <a:gd name="connsiteY7" fmla="*/ 48661 h 250190"/>
                                  <a:gd name="connsiteX8" fmla="*/ 138288 w 1273324"/>
                                  <a:gd name="connsiteY8" fmla="*/ 0 h 25019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273324" h="250190">
                                    <a:moveTo>
                                      <a:pt x="138288" y="0"/>
                                    </a:moveTo>
                                    <a:lnTo>
                                      <a:pt x="1148678" y="0"/>
                                    </a:lnTo>
                                    <a:cubicBezTo>
                                      <a:pt x="1171488" y="0"/>
                                      <a:pt x="1196488" y="25715"/>
                                      <a:pt x="1204268" y="50827"/>
                                    </a:cubicBezTo>
                                    <a:cubicBezTo>
                                      <a:pt x="1224269" y="105849"/>
                                      <a:pt x="1202680" y="200403"/>
                                      <a:pt x="1273324" y="247809"/>
                                    </a:cubicBezTo>
                                    <a:lnTo>
                                      <a:pt x="1109017" y="250190"/>
                                    </a:lnTo>
                                    <a:lnTo>
                                      <a:pt x="96986" y="247809"/>
                                    </a:lnTo>
                                    <a:lnTo>
                                      <a:pt x="0" y="247808"/>
                                    </a:lnTo>
                                    <a:cubicBezTo>
                                      <a:pt x="75085" y="202683"/>
                                      <a:pt x="48452" y="99895"/>
                                      <a:pt x="71958" y="48661"/>
                                    </a:cubicBezTo>
                                    <a:cubicBezTo>
                                      <a:pt x="79738" y="25851"/>
                                      <a:pt x="115478" y="0"/>
                                      <a:pt x="138288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C00000"/>
                              </a:solidFill>
                              <a:ln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g:grpSp>
                            <wpg:cNvPr id="55" name="Group 55"/>
                            <wpg:cNvGrpSpPr/>
                            <wpg:grpSpPr>
                              <a:xfrm>
                                <a:off x="-104294" y="61847"/>
                                <a:ext cx="6698003" cy="3826637"/>
                                <a:chOff x="-104514" y="48465"/>
                                <a:chExt cx="6712181" cy="3341325"/>
                              </a:xfrm>
                            </wpg:grpSpPr>
                            <wps:wsp>
                              <wps:cNvPr id="59" name="Rectangle: Rounded Corners 3682"/>
                              <wps:cNvSpPr/>
                              <wps:spPr>
                                <a:xfrm>
                                  <a:off x="-104514" y="48465"/>
                                  <a:ext cx="6712181" cy="3341325"/>
                                </a:xfrm>
                                <a:prstGeom prst="roundRect">
                                  <a:avLst>
                                    <a:gd name="adj" fmla="val 5397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C0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5C1FFD" w:rsidRPr="00D92A6C" w:rsidRDefault="005C1FFD" w:rsidP="005C1FFD">
                                    <w:pPr>
                                      <w:tabs>
                                        <w:tab w:val="left" w:pos="4290"/>
                                        <w:tab w:val="left" w:pos="7170"/>
                                        <w:tab w:val="left" w:pos="8610"/>
                                      </w:tabs>
                                      <w:spacing w:after="0" w:line="240" w:lineRule="auto"/>
                                      <w:ind w:left="990" w:hanging="450"/>
                                      <w:rPr>
                                        <w:rFonts w:ascii="Palatino Linotype" w:hAnsi="Palatino Linotype" w:cs="Times New Roman"/>
                                        <w:b/>
                                        <w:i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Yu Gothic UI Semibold" w:eastAsia="Yu Gothic UI Semibold" w:hAnsi="Yu Gothic UI Semibold" w:cs="Chu Van An" w:hint="eastAsia"/>
                                        <w:color w:val="C00000"/>
                                        <w:szCs w:val="24"/>
                                      </w:rPr>
                                      <w:t>⑴</w:t>
                                    </w:r>
                                    <w:r w:rsidRPr="00D27243">
                                      <w:rPr>
                                        <w:rFonts w:ascii="Yu Gothic UI Semibold" w:eastAsia="Yu Gothic UI Semibold" w:hAnsi="Yu Gothic UI Semibold" w:cs="Chu Van An" w:hint="eastAsia"/>
                                        <w:color w:val="C00000"/>
                                        <w:szCs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Yu Gothic UI Semibold" w:eastAsia="Yu Gothic UI Semibold" w:hAnsi="Yu Gothic UI Semibold" w:cs="Chu Van An"/>
                                        <w:color w:val="C00000"/>
                                        <w:szCs w:val="24"/>
                                      </w:rPr>
                                      <w:tab/>
                                    </w:r>
                                    <w:r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>Các giá trị:</w:t>
                                    </w:r>
                                  </w:p>
                                  <w:p w:rsidR="005C1FFD" w:rsidRPr="00BE5BBB" w:rsidRDefault="005C1FFD" w:rsidP="005C1FFD">
                                    <w:pPr>
                                      <w:widowControl w:val="0"/>
                                      <w:spacing w:after="0" w:line="240" w:lineRule="auto"/>
                                      <w:ind w:left="990"/>
                                      <w:jc w:val="both"/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</w:pP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1.</w:t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 xml:space="preserve"> </w:t>
                                    </w:r>
                                    <w:r w:rsidRPr="00BE5BBB">
                                      <w:rPr>
                                        <w:color w:val="000000" w:themeColor="text1"/>
                                        <w:position w:val="-6"/>
                                      </w:rPr>
                                      <w:object w:dxaOrig="580" w:dyaOrig="279">
                                        <v:shape id="_x0000_i2820" type="#_x0000_t75" style="width:29.25pt;height:14.25pt" o:ole="">
                                          <v:imagedata r:id="rId82" o:title=""/>
                                        </v:shape>
                                        <o:OLEObject Type="Embed" ProgID="Equation.DSMT4" ShapeID="_x0000_i2820" DrawAspect="Content" ObjectID="_1783626287" r:id="rId83"/>
                                      </w:object>
                                    </w:r>
                                    <w:r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>,</w:t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 xml:space="preserve"> </w:t>
                                    </w:r>
                                    <w:r w:rsidRPr="00BE5BBB">
                                      <w:rPr>
                                        <w:color w:val="000000" w:themeColor="text1"/>
                                        <w:position w:val="-6"/>
                                      </w:rPr>
                                      <w:object w:dxaOrig="600" w:dyaOrig="220">
                                        <v:shape id="_x0000_i2821" type="#_x0000_t75" style="width:30pt;height:11.25pt" o:ole="">
                                          <v:imagedata r:id="rId84" o:title=""/>
                                        </v:shape>
                                        <o:OLEObject Type="Embed" ProgID="Equation.DSMT4" ShapeID="_x0000_i2821" DrawAspect="Content" ObjectID="_1783626288" r:id="rId85"/>
                                      </w:object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 xml:space="preserve"> xác định </w:t>
                                    </w:r>
                                    <w:r w:rsidRPr="00BE5BBB">
                                      <w:rPr>
                                        <w:color w:val="000000" w:themeColor="text1"/>
                                        <w:position w:val="-6"/>
                                      </w:rPr>
                                      <w:object w:dxaOrig="859" w:dyaOrig="279">
                                        <v:shape id="_x0000_i2826" type="#_x0000_t75" style="width:42.75pt;height:14.25pt" o:ole="">
                                          <v:imagedata r:id="rId86" o:title=""/>
                                        </v:shape>
                                        <o:OLEObject Type="Embed" ProgID="Equation.DSMT4" ShapeID="_x0000_i2826" DrawAspect="Content" ObjectID="_1783626289" r:id="rId87"/>
                                      </w:object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 xml:space="preserve"> </w:t>
                                    </w:r>
                                  </w:p>
                                  <w:p w:rsidR="005C1FFD" w:rsidRPr="00BE5BBB" w:rsidRDefault="005C1FFD" w:rsidP="005C1FFD">
                                    <w:pPr>
                                      <w:widowControl w:val="0"/>
                                      <w:tabs>
                                        <w:tab w:val="left" w:pos="5400"/>
                                      </w:tabs>
                                      <w:spacing w:after="0" w:line="240" w:lineRule="auto"/>
                                      <w:ind w:left="990"/>
                                      <w:jc w:val="both"/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</w:rPr>
                                    </w:pP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Palatino Linotype" w:hAnsi="Palatino Linotype" w:cs="Times New Roman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  <w:r w:rsidRPr="00461970">
                                      <w:rPr>
                                        <w:rFonts w:ascii="Palatino Linotype" w:hAnsi="Palatino Linotype" w:cs="Times New Roman"/>
                                        <w:szCs w:val="24"/>
                                        <w:lang w:val="vi-VN"/>
                                      </w:rPr>
                                      <w:t xml:space="preserve"> </w:t>
                                    </w:r>
                                    <w:r w:rsidRPr="00BE5BBB">
                                      <w:rPr>
                                        <w:color w:val="000000" w:themeColor="text1"/>
                                        <w:position w:val="-6"/>
                                      </w:rPr>
                                      <w:object w:dxaOrig="600" w:dyaOrig="260">
                                        <v:shape id="_x0000_i2822" type="#_x0000_t75" style="width:30pt;height:12.75pt" o:ole="">
                                          <v:imagedata r:id="rId88" o:title=""/>
                                        </v:shape>
                                        <o:OLEObject Type="Embed" ProgID="Equation.DSMT4" ShapeID="_x0000_i2822" DrawAspect="Content" ObjectID="_1783626290" r:id="rId89"/>
                                      </w:object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 xml:space="preserve"> xác định </w:t>
                                    </w:r>
                                    <w:r w:rsidRPr="00BE5BBB">
                                      <w:rPr>
                                        <w:color w:val="000000" w:themeColor="text1"/>
                                        <w:position w:val="-24"/>
                                      </w:rPr>
                                      <w:object w:dxaOrig="2160" w:dyaOrig="639">
                                        <v:shape id="_x0000_i2824" type="#_x0000_t75" style="width:108pt;height:32.25pt" o:ole="">
                                          <v:imagedata r:id="rId90" o:title=""/>
                                        </v:shape>
                                        <o:OLEObject Type="Embed" ProgID="Equation.DSMT4" ShapeID="_x0000_i2824" DrawAspect="Content" ObjectID="_1783626291" r:id="rId91"/>
                                      </w:object>
                                    </w:r>
                                    <w:r>
                                      <w:rPr>
                                        <w:color w:val="000000" w:themeColor="text1"/>
                                      </w:rPr>
                                      <w:tab/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>
                                      <w:rPr>
                                        <w:rFonts w:ascii="Palatino Linotype" w:hAnsi="Palatino Linotype" w:cs="Times New Roman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 xml:space="preserve"> </w:t>
                                    </w:r>
                                    <w:r w:rsidRPr="00BE5BBB">
                                      <w:rPr>
                                        <w:color w:val="000000" w:themeColor="text1"/>
                                        <w:position w:val="-6"/>
                                      </w:rPr>
                                      <w:object w:dxaOrig="580" w:dyaOrig="260">
                                        <v:shape id="_x0000_i2823" type="#_x0000_t75" style="width:29.25pt;height:12.75pt" o:ole="">
                                          <v:imagedata r:id="rId92" o:title=""/>
                                        </v:shape>
                                        <o:OLEObject Type="Embed" ProgID="Equation.DSMT4" ShapeID="_x0000_i2823" DrawAspect="Content" ObjectID="_1783626292" r:id="rId93"/>
                                      </w:object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 xml:space="preserve"> xác định </w:t>
                                    </w:r>
                                    <w:r w:rsidRPr="00BE5BBB">
                                      <w:rPr>
                                        <w:color w:val="000000" w:themeColor="text1"/>
                                        <w:position w:val="-16"/>
                                      </w:rPr>
                                      <w:object w:dxaOrig="1780" w:dyaOrig="440">
                                        <v:shape id="_x0000_i2825" type="#_x0000_t75" style="width:89.25pt;height:21.75pt" o:ole="">
                                          <v:imagedata r:id="rId94" o:title=""/>
                                        </v:shape>
                                        <o:OLEObject Type="Embed" ProgID="Equation.DSMT4" ShapeID="_x0000_i2825" DrawAspect="Content" ObjectID="_1783626293" r:id="rId95"/>
                                      </w:object>
                                    </w:r>
                                  </w:p>
                                  <w:p w:rsidR="005C1FFD" w:rsidRDefault="005C1FFD" w:rsidP="005C1FFD">
                                    <w:pPr>
                                      <w:tabs>
                                        <w:tab w:val="left" w:pos="4290"/>
                                        <w:tab w:val="left" w:pos="7170"/>
                                        <w:tab w:val="left" w:pos="8610"/>
                                      </w:tabs>
                                      <w:spacing w:after="0" w:line="240" w:lineRule="auto"/>
                                      <w:ind w:left="990" w:hanging="450"/>
                                      <w:rPr>
                                        <w:rFonts w:ascii="Palatino Linotype" w:hAnsi="Palatino Linotype"/>
                                        <w:color w:val="000000" w:themeColor="text1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Yu Gothic UI Semibold" w:eastAsia="Yu Gothic UI Semibold" w:hAnsi="Yu Gothic UI Semibold" w:cs="Chu Van An" w:hint="eastAsia"/>
                                        <w:color w:val="C00000"/>
                                        <w:szCs w:val="24"/>
                                      </w:rPr>
                                      <w:t xml:space="preserve">⑵ </w:t>
                                    </w:r>
                                    <w:r>
                                      <w:rPr>
                                        <w:rFonts w:ascii="Yu Gothic UI Semibold" w:eastAsia="Yu Gothic UI Semibold" w:hAnsi="Yu Gothic UI Semibold" w:cs="Chu Van An"/>
                                        <w:color w:val="C00000"/>
                                        <w:szCs w:val="24"/>
                                      </w:rPr>
                                      <w:tab/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 xml:space="preserve">Với mọi </w:t>
                                    </w:r>
                                    <w:r w:rsidRPr="00BE5BBB"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</w:rPr>
                                      <w:t xml:space="preserve">góc lượng giác </w:t>
                                    </w:r>
                                    <w:r w:rsidRPr="00BE5BBB">
                                      <w:rPr>
                                        <w:color w:val="000000" w:themeColor="text1"/>
                                        <w:position w:val="-4"/>
                                      </w:rPr>
                                      <w:object w:dxaOrig="220" w:dyaOrig="200">
                                        <v:shape id="_x0000_i2816" type="#_x0000_t75" style="width:11.25pt;height:9.75pt" o:ole="">
                                          <v:imagedata r:id="rId96" o:title=""/>
                                        </v:shape>
                                        <o:OLEObject Type="Embed" ProgID="Equation.DSMT4" ShapeID="_x0000_i2816" DrawAspect="Content" ObjectID="_1783626294" r:id="rId97"/>
                                      </w:object>
                                    </w:r>
                                    <w:r w:rsidRPr="00BE5BBB">
                                      <w:rPr>
                                        <w:rFonts w:ascii="Palatino Linotype" w:hAnsi="Palatino Linotype"/>
                                        <w:color w:val="000000" w:themeColor="text1"/>
                                        <w:szCs w:val="24"/>
                                      </w:rPr>
                                      <w:t>, ta có</w:t>
                                    </w:r>
                                  </w:p>
                                  <w:p w:rsidR="005C1FFD" w:rsidRDefault="005C1FFD" w:rsidP="005C1FFD">
                                    <w:pPr>
                                      <w:tabs>
                                        <w:tab w:val="left" w:pos="4680"/>
                                        <w:tab w:val="left" w:pos="7170"/>
                                        <w:tab w:val="left" w:pos="8610"/>
                                      </w:tabs>
                                      <w:spacing w:after="0" w:line="240" w:lineRule="auto"/>
                                      <w:ind w:left="990"/>
                                      <w:rPr>
                                        <w:rFonts w:ascii="Palatino Linotype" w:hAnsi="Palatino Linotype"/>
                                        <w:color w:val="000000" w:themeColor="text1"/>
                                        <w:szCs w:val="24"/>
                                      </w:rPr>
                                    </w:pPr>
                                    <w:r w:rsidRPr="00D92A6C">
                                      <w:rPr>
                                        <w:rFonts w:ascii="Palatino Linotype" w:hAnsi="Palatino Linotype"/>
                                        <w:b/>
                                        <w:color w:val="C00000"/>
                                        <w:lang w:val="vi-VN"/>
                                      </w:rPr>
                                      <w:t>1.</w:t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color w:val="C00000"/>
                                        <w:lang w:val="vi-VN"/>
                                      </w:rPr>
                                      <w:t xml:space="preserve"> </w:t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color w:val="000000" w:themeColor="text1"/>
                                        <w:position w:val="-16"/>
                                      </w:rPr>
                                      <w:object w:dxaOrig="3000" w:dyaOrig="440">
                                        <v:shape id="_x0000_i2814" type="#_x0000_t75" style="width:150pt;height:21.75pt" o:ole="">
                                          <v:imagedata r:id="rId98" o:title=""/>
                                        </v:shape>
                                        <o:OLEObject Type="Embed" ProgID="Equation.DSMT4" ShapeID="_x0000_i2814" DrawAspect="Content" ObjectID="_1783626295" r:id="rId99"/>
                                      </w:object>
                                    </w:r>
                                    <w:r>
                                      <w:rPr>
                                        <w:rFonts w:ascii="Palatino Linotype" w:hAnsi="Palatino Linotype"/>
                                        <w:color w:val="000000" w:themeColor="text1"/>
                                      </w:rPr>
                                      <w:tab/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b/>
                                        <w:color w:val="C00000"/>
                                        <w:lang w:val="vi-VN"/>
                                      </w:rPr>
                                      <w:t>3.</w:t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color w:val="C00000"/>
                                        <w:lang w:val="vi-VN"/>
                                      </w:rPr>
                                      <w:t xml:space="preserve"> </w:t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position w:val="-24"/>
                                      </w:rPr>
                                      <w:object w:dxaOrig="4000" w:dyaOrig="639">
                                        <v:shape id="_x0000_i2818" type="#_x0000_t75" style="width:200.25pt;height:32.25pt" o:ole="">
                                          <v:imagedata r:id="rId100" o:title=""/>
                                        </v:shape>
                                        <o:OLEObject Type="Embed" ProgID="Equation.DSMT4" ShapeID="_x0000_i2818" DrawAspect="Content" ObjectID="_1783626296" r:id="rId101"/>
                                      </w:object>
                                    </w:r>
                                  </w:p>
                                  <w:p w:rsidR="005C1FFD" w:rsidRPr="00D92A6C" w:rsidRDefault="005C1FFD" w:rsidP="005C1FFD">
                                    <w:pPr>
                                      <w:tabs>
                                        <w:tab w:val="left" w:pos="4680"/>
                                        <w:tab w:val="left" w:pos="7170"/>
                                        <w:tab w:val="left" w:pos="8610"/>
                                      </w:tabs>
                                      <w:spacing w:after="0" w:line="240" w:lineRule="auto"/>
                                      <w:ind w:left="990"/>
                                      <w:rPr>
                                        <w:rFonts w:ascii="Palatino Linotype" w:hAnsi="Palatino Linotype"/>
                                        <w:color w:val="000000" w:themeColor="text1"/>
                                      </w:rPr>
                                    </w:pPr>
                                    <w:r w:rsidRPr="00D92A6C">
                                      <w:rPr>
                                        <w:rFonts w:ascii="Palatino Linotype" w:hAnsi="Palatino Linotype"/>
                                        <w:b/>
                                        <w:color w:val="C00000"/>
                                        <w:lang w:val="vi-VN"/>
                                      </w:rPr>
                                      <w:t>2.</w:t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color w:val="C00000"/>
                                        <w:lang w:val="vi-VN"/>
                                      </w:rPr>
                                      <w:t xml:space="preserve"> </w:t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color w:val="000000" w:themeColor="text1"/>
                                        <w:position w:val="-16"/>
                                      </w:rPr>
                                      <w:object w:dxaOrig="2980" w:dyaOrig="440">
                                        <v:shape id="_x0000_i2817" type="#_x0000_t75" style="width:149.25pt;height:21.75pt" o:ole="">
                                          <v:imagedata r:id="rId102" o:title=""/>
                                        </v:shape>
                                        <o:OLEObject Type="Embed" ProgID="Equation.DSMT4" ShapeID="_x0000_i2817" DrawAspect="Content" ObjectID="_1783626297" r:id="rId103"/>
                                      </w:object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color w:val="000000" w:themeColor="text1"/>
                                        <w:lang w:val="vi-VN"/>
                                      </w:rPr>
                                      <w:t>;</w:t>
                                    </w:r>
                                    <w:r>
                                      <w:rPr>
                                        <w:rFonts w:ascii="Palatino Linotype" w:hAnsi="Palatino Linotype"/>
                                        <w:color w:val="000000" w:themeColor="text1"/>
                                        <w:lang w:val="vi-VN"/>
                                      </w:rPr>
                                      <w:tab/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b/>
                                        <w:color w:val="C00000"/>
                                        <w:lang w:val="vi-VN"/>
                                      </w:rPr>
                                      <w:t>4.</w:t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color w:val="C00000"/>
                                        <w:lang w:val="vi-VN"/>
                                      </w:rPr>
                                      <w:t xml:space="preserve"> </w:t>
                                    </w:r>
                                    <w:r w:rsidRPr="00D92A6C">
                                      <w:rPr>
                                        <w:rFonts w:ascii="Palatino Linotype" w:hAnsi="Palatino Linotype"/>
                                        <w:position w:val="-16"/>
                                      </w:rPr>
                                      <w:object w:dxaOrig="3600" w:dyaOrig="440">
                                        <v:shape id="_x0000_i2819" type="#_x0000_t75" style="width:180pt;height:21.75pt" o:ole="">
                                          <v:imagedata r:id="rId104" o:title=""/>
                                        </v:shape>
                                        <o:OLEObject Type="Embed" ProgID="Equation.DSMT4" ShapeID="_x0000_i2819" DrawAspect="Content" ObjectID="_1783626298" r:id="rId105"/>
                                      </w:object>
                                    </w:r>
                                  </w:p>
                                  <w:p w:rsidR="005C1FFD" w:rsidRDefault="005C1FFD" w:rsidP="005C1FFD">
                                    <w:pPr>
                                      <w:tabs>
                                        <w:tab w:val="left" w:pos="4290"/>
                                        <w:tab w:val="left" w:pos="7170"/>
                                        <w:tab w:val="left" w:pos="8610"/>
                                      </w:tabs>
                                      <w:spacing w:after="0" w:line="240" w:lineRule="auto"/>
                                      <w:ind w:left="990" w:hanging="450"/>
                                      <w:rPr>
                                        <w:rFonts w:ascii="Palatino Linotype" w:hAnsi="Palatino Linotype" w:cs="Times New Roman"/>
                                        <w:noProof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Yu Gothic UI Semibold" w:eastAsia="Yu Gothic UI Semibold" w:hAnsi="Yu Gothic UI Semibold" w:cs="Chu Van An" w:hint="eastAsia"/>
                                        <w:color w:val="C00000"/>
                                        <w:szCs w:val="24"/>
                                      </w:rPr>
                                      <w:t xml:space="preserve">⑶ </w:t>
                                    </w:r>
                                    <w:r>
                                      <w:rPr>
                                        <w:rFonts w:ascii="Yu Gothic UI Semibold" w:eastAsia="Yu Gothic UI Semibold" w:hAnsi="Yu Gothic UI Semibold" w:cs="Chu Van An"/>
                                        <w:color w:val="C00000"/>
                                        <w:szCs w:val="24"/>
                                      </w:rPr>
                                      <w:tab/>
                                    </w:r>
                                    <w:r w:rsidRPr="00863E37"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 xml:space="preserve">Dấu của các giá trị lượng giác của góc </w:t>
                                    </w:r>
                                    <w:r w:rsidRPr="00863E37">
                                      <w:rPr>
                                        <w:color w:val="000000" w:themeColor="text1"/>
                                        <w:position w:val="-4"/>
                                      </w:rPr>
                                      <w:object w:dxaOrig="220" w:dyaOrig="200">
                                        <v:shape id="_x0000_i2815" type="#_x0000_t75" style="width:11.25pt;height:9.75pt" o:ole="">
                                          <v:imagedata r:id="rId106" o:title=""/>
                                        </v:shape>
                                        <o:OLEObject Type="Embed" ProgID="Equation.DSMT4" ShapeID="_x0000_i2815" DrawAspect="Content" ObjectID="_1783626299" r:id="rId107"/>
                                      </w:object>
                                    </w:r>
                                    <w:r>
                                      <w:rPr>
                                        <w:rFonts w:ascii="Palatino Linotype" w:hAnsi="Palatino Linotype" w:cs="Times New Roman"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  <w:t>:</w:t>
                                    </w:r>
                                  </w:p>
                                  <w:tbl>
                                    <w:tblPr>
                                      <w:tblStyle w:val="TableGrid"/>
                                      <w:tblW w:w="4437" w:type="dxa"/>
                                      <w:jc w:val="center"/>
                                      <w:tblBorders>
                                        <w:top w:val="none" w:sz="0" w:space="0" w:color="auto"/>
                                        <w:left w:val="none" w:sz="0" w:space="0" w:color="auto"/>
                                        <w:right w:val="none" w:sz="0" w:space="0" w:color="auto"/>
                                      </w:tblBorders>
                                      <w:tblLook w:val="04A0" w:firstRow="1" w:lastRow="0" w:firstColumn="1" w:lastColumn="0" w:noHBand="0" w:noVBand="1"/>
                                    </w:tblPr>
                                    <w:tblGrid>
                                      <w:gridCol w:w="1260"/>
                                      <w:gridCol w:w="996"/>
                                      <w:gridCol w:w="614"/>
                                      <w:gridCol w:w="533"/>
                                      <w:gridCol w:w="497"/>
                                      <w:gridCol w:w="537"/>
                                    </w:tblGrid>
                                    <w:tr w:rsidR="005C1FFD" w:rsidRPr="006B764C" w:rsidTr="00CE7D80">
                                      <w:trPr>
                                        <w:trHeight w:val="188"/>
                                        <w:jc w:val="center"/>
                                      </w:trPr>
                                      <w:tc>
                                        <w:tcPr>
                                          <w:tcW w:w="2256" w:type="dxa"/>
                                          <w:gridSpan w:val="2"/>
                                          <w:vMerge w:val="restart"/>
                                          <w:tcBorders>
                                            <w:top w:val="nil"/>
                                            <w:right w:val="nil"/>
                                          </w:tcBorders>
                                          <w:vAlign w:val="center"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w:pPr>
                                        </w:p>
                                      </w:tc>
                                      <w:tc>
                                        <w:tcPr>
                                          <w:tcW w:w="2181" w:type="dxa"/>
                                          <w:gridSpan w:val="4"/>
                                          <w:tcBorders>
                                            <w:top w:val="nil"/>
                                            <w:left w:val="nil"/>
                                          </w:tcBorders>
                                          <w:vAlign w:val="bottom"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6B764C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C00000"/>
                                              <w:sz w:val="24"/>
                                              <w:szCs w:val="24"/>
                                            </w:rPr>
                                            <w:t>Góc phần tư</w:t>
                                          </w:r>
                                        </w:p>
                                      </w:tc>
                                    </w:tr>
                                    <w:tr w:rsidR="005C1FFD" w:rsidRPr="006B764C" w:rsidTr="00CE7D80">
                                      <w:trPr>
                                        <w:jc w:val="center"/>
                                      </w:trPr>
                                      <w:tc>
                                        <w:tcPr>
                                          <w:tcW w:w="2256" w:type="dxa"/>
                                          <w:gridSpan w:val="2"/>
                                          <w:vMerge/>
                                          <w:tcBorders>
                                            <w:top w:val="single" w:sz="4" w:space="0" w:color="auto"/>
                                          </w:tcBorders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w:pPr>
                                        </w:p>
                                      </w:tc>
                                      <w:tc>
                                        <w:tcPr>
                                          <w:tcW w:w="614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I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3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II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497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III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7" w:type="dxa"/>
                                          <w:tcBorders>
                                            <w:top w:val="single" w:sz="4" w:space="0" w:color="auto"/>
                                            <w:right w:val="single" w:sz="4" w:space="0" w:color="auto"/>
                                          </w:tcBorders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IV</w:t>
                                          </w:r>
                                        </w:p>
                                      </w:tc>
                                    </w:tr>
                                    <w:tr w:rsidR="005C1FFD" w:rsidRPr="006B764C" w:rsidTr="00CE7D80">
                                      <w:trPr>
                                        <w:jc w:val="center"/>
                                      </w:trPr>
                                      <w:tc>
                                        <w:tcPr>
                                          <w:tcW w:w="1260" w:type="dxa"/>
                                          <w:vMerge w:val="restart"/>
                                          <w:textDirection w:val="btLr"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ind w:left="113" w:right="113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6B764C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C00000"/>
                                              <w:sz w:val="24"/>
                                              <w:szCs w:val="24"/>
                                            </w:rPr>
                                            <w:t>Giá trị lượng giác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996" w:type="dxa"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6B764C">
                                            <w:rPr>
                                              <w:rFonts w:ascii="Palatino Linotype" w:hAnsi="Palatino Linotype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600" w:dyaOrig="220">
                                              <v:shape id="_x0000_i2827" type="#_x0000_t75" style="width:30pt;height:11.25pt" o:ole="">
                                                <v:imagedata r:id="rId108" o:title=""/>
                                              </v:shape>
                                              <o:OLEObject Type="Embed" ProgID="Equation.DSMT4" ShapeID="_x0000_i2827" DrawAspect="Content" ObjectID="_1783626300" r:id="rId109"/>
                                            </w:objec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614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+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3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-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497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-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7" w:type="dxa"/>
                                          <w:tcBorders>
                                            <w:top w:val="single" w:sz="4" w:space="0" w:color="auto"/>
                                            <w:right w:val="single" w:sz="4" w:space="0" w:color="auto"/>
                                          </w:tcBorders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+</w:t>
                                          </w:r>
                                        </w:p>
                                      </w:tc>
                                    </w:tr>
                                    <w:tr w:rsidR="005C1FFD" w:rsidRPr="006B764C" w:rsidTr="00CE7D80">
                                      <w:trPr>
                                        <w:jc w:val="center"/>
                                      </w:trPr>
                                      <w:tc>
                                        <w:tcPr>
                                          <w:tcW w:w="1260" w:type="dxa"/>
                                          <w:vMerge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</w:p>
                                      </w:tc>
                                      <w:tc>
                                        <w:tcPr>
                                          <w:tcW w:w="996" w:type="dxa"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6B764C">
                                            <w:rPr>
                                              <w:rFonts w:ascii="Palatino Linotype" w:hAnsi="Palatino Linotype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580" w:dyaOrig="279">
                                              <v:shape id="_x0000_i2828" type="#_x0000_t75" style="width:29.25pt;height:14.25pt" o:ole="">
                                                <v:imagedata r:id="rId110" o:title=""/>
                                              </v:shape>
                                              <o:OLEObject Type="Embed" ProgID="Equation.DSMT4" ShapeID="_x0000_i2828" DrawAspect="Content" ObjectID="_1783626301" r:id="rId111"/>
                                            </w:objec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614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+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3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+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497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-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7" w:type="dxa"/>
                                          <w:tcBorders>
                                            <w:top w:val="single" w:sz="4" w:space="0" w:color="auto"/>
                                            <w:right w:val="single" w:sz="4" w:space="0" w:color="auto"/>
                                          </w:tcBorders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-</w:t>
                                          </w:r>
                                        </w:p>
                                      </w:tc>
                                    </w:tr>
                                    <w:tr w:rsidR="005C1FFD" w:rsidRPr="006B764C" w:rsidTr="00CE7D80">
                                      <w:trPr>
                                        <w:jc w:val="center"/>
                                      </w:trPr>
                                      <w:tc>
                                        <w:tcPr>
                                          <w:tcW w:w="1260" w:type="dxa"/>
                                          <w:vMerge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</w:p>
                                      </w:tc>
                                      <w:tc>
                                        <w:tcPr>
                                          <w:tcW w:w="996" w:type="dxa"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6B764C">
                                            <w:rPr>
                                              <w:rFonts w:ascii="Palatino Linotype" w:hAnsi="Palatino Linotype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600" w:dyaOrig="260">
                                              <v:shape id="_x0000_i2829" type="#_x0000_t75" style="width:30pt;height:12.75pt" o:ole="">
                                                <v:imagedata r:id="rId112" o:title=""/>
                                              </v:shape>
                                              <o:OLEObject Type="Embed" ProgID="Equation.DSMT4" ShapeID="_x0000_i2829" DrawAspect="Content" ObjectID="_1783626302" r:id="rId113"/>
                                            </w:objec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614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+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3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-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497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+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7" w:type="dxa"/>
                                          <w:tcBorders>
                                            <w:top w:val="single" w:sz="4" w:space="0" w:color="auto"/>
                                            <w:right w:val="single" w:sz="4" w:space="0" w:color="auto"/>
                                          </w:tcBorders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-</w:t>
                                          </w:r>
                                        </w:p>
                                      </w:tc>
                                    </w:tr>
                                    <w:tr w:rsidR="005C1FFD" w:rsidRPr="006B764C" w:rsidTr="00CE7D80">
                                      <w:trPr>
                                        <w:jc w:val="center"/>
                                      </w:trPr>
                                      <w:tc>
                                        <w:tcPr>
                                          <w:tcW w:w="1260" w:type="dxa"/>
                                          <w:vMerge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</w:p>
                                      </w:tc>
                                      <w:tc>
                                        <w:tcPr>
                                          <w:tcW w:w="996" w:type="dxa"/>
                                        </w:tcPr>
                                        <w:p w:rsidR="005C1FFD" w:rsidRPr="006B764C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6B764C">
                                            <w:rPr>
                                              <w:rFonts w:ascii="Palatino Linotype" w:hAnsi="Palatino Linotype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580" w:dyaOrig="260">
                                              <v:shape id="_x0000_i2830" type="#_x0000_t75" style="width:29.25pt;height:12.75pt" o:ole="">
                                                <v:imagedata r:id="rId114" o:title=""/>
                                              </v:shape>
                                              <o:OLEObject Type="Embed" ProgID="Equation.DSMT4" ShapeID="_x0000_i2830" DrawAspect="Content" ObjectID="_1783626303" r:id="rId115"/>
                                            </w:objec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614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+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3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-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497" w:type="dxa"/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+</w:t>
                                          </w:r>
                                        </w:p>
                                      </w:tc>
                                      <w:tc>
                                        <w:tcPr>
                                          <w:tcW w:w="537" w:type="dxa"/>
                                          <w:tcBorders>
                                            <w:top w:val="single" w:sz="4" w:space="0" w:color="auto"/>
                                            <w:right w:val="single" w:sz="4" w:space="0" w:color="auto"/>
                                          </w:tcBorders>
                                          <w:vAlign w:val="center"/>
                                        </w:tcPr>
                                        <w:p w:rsidR="005C1FFD" w:rsidRPr="00B979F5" w:rsidRDefault="005C1FFD" w:rsidP="005C1FFD">
                                          <w:pPr>
                                            <w:widowControl w:val="0"/>
                                            <w:jc w:val="center"/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B979F5">
                                            <w:rPr>
                                              <w:rFonts w:ascii="Palatino Linotype" w:hAnsi="Palatino Linotype"/>
                                              <w:b/>
                                              <w:i/>
                                              <w:color w:val="000000" w:themeColor="text1"/>
                                              <w:sz w:val="24"/>
                                              <w:szCs w:val="24"/>
                                            </w:rPr>
                                            <w:t>-</w:t>
                                          </w:r>
                                        </w:p>
                                      </w:tc>
                                    </w:tr>
                                  </w:tbl>
                                  <w:p w:rsidR="005C1FFD" w:rsidRPr="00863E37" w:rsidRDefault="005C1FFD" w:rsidP="005C1FFD">
                                    <w:pPr>
                                      <w:tabs>
                                        <w:tab w:val="left" w:pos="4290"/>
                                        <w:tab w:val="left" w:pos="7170"/>
                                        <w:tab w:val="left" w:pos="8610"/>
                                      </w:tabs>
                                      <w:spacing w:after="0" w:line="240" w:lineRule="auto"/>
                                      <w:ind w:left="540"/>
                                      <w:rPr>
                                        <w:color w:val="000000" w:themeColor="text1"/>
                                        <w:szCs w:val="24"/>
                                      </w:rPr>
                                    </w:pPr>
                                  </w:p>
                                  <w:p w:rsidR="005C1FFD" w:rsidRPr="00E05530" w:rsidRDefault="005C1FFD" w:rsidP="005C1FFD">
                                    <w:pPr>
                                      <w:spacing w:after="0" w:line="240" w:lineRule="auto"/>
                                      <w:ind w:left="540"/>
                                      <w:rPr>
                                        <w:rFonts w:ascii="Palatino Linotype" w:hAnsi="Palatino Linotype"/>
                                        <w:i/>
                                        <w:color w:val="000000" w:themeColor="text1"/>
                                        <w:szCs w:val="24"/>
                                        <w:lang w:val="vi-V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56" name="Group 56"/>
                              <wpg:cNvGrpSpPr/>
                              <wpg:grpSpPr>
                                <a:xfrm>
                                  <a:off x="214533" y="50585"/>
                                  <a:ext cx="3897004" cy="56102"/>
                                  <a:chOff x="-71985" y="50599"/>
                                  <a:chExt cx="3897242" cy="56117"/>
                                </a:xfrm>
                              </wpg:grpSpPr>
                              <wps:wsp>
                                <wps:cNvPr id="57" name="nut phai"/>
                                <wps:cNvSpPr/>
                                <wps:spPr>
                                  <a:xfrm>
                                    <a:off x="3693159" y="50601"/>
                                    <a:ext cx="132098" cy="561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8" name="Rectangle 58"/>
                                <wps:cNvSpPr/>
                                <wps:spPr>
                                  <a:xfrm>
                                    <a:off x="-71985" y="50599"/>
                                    <a:ext cx="132095" cy="561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60" name="Rectangle 60"/>
                            <wps:cNvSpPr/>
                            <wps:spPr>
                              <a:xfrm>
                                <a:off x="1204775" y="70546"/>
                                <a:ext cx="131445" cy="10436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" name="TextBox 17"/>
                            <wps:cNvSpPr txBox="1"/>
                            <wps:spPr>
                              <a:xfrm>
                                <a:off x="476121" y="23506"/>
                                <a:ext cx="622449" cy="275091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5C1FFD" w:rsidRPr="00E551B3" w:rsidRDefault="005C1FFD" w:rsidP="005C1FF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Quicksand" w:hAnsi="Quicksand"/>
                                      <w:color w:val="FFFFFF" w:themeColor="background1"/>
                                      <w:szCs w:val="24"/>
                                      <w:lang w:val="vi-VN"/>
                                    </w:rPr>
                                  </w:pPr>
                                  <w:r w:rsidRPr="00E551B3">
                                    <w:rPr>
                                      <w:rFonts w:ascii="Quicksand" w:hAnsi="Quicksand"/>
                                      <w:b/>
                                      <w:bCs/>
                                      <w:color w:val="FFFFFF" w:themeColor="background1"/>
                                      <w:kern w:val="24"/>
                                      <w:szCs w:val="24"/>
                                      <w:lang w:val="vi-VN"/>
                                    </w:rPr>
                                    <w:t>Chú ý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41" name="Picture 24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49" t="7676" r="-2" b="7897"/>
                            <a:stretch/>
                          </pic:blipFill>
                          <pic:spPr bwMode="auto">
                            <a:xfrm rot="304505">
                              <a:off x="201391" y="-43161"/>
                              <a:ext cx="590588" cy="50019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07" name="Picture 207"/>
                          <pic:cNvPicPr>
                            <a:picLocks noChangeAspect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41324" y="2533650"/>
                            <a:ext cx="1299210" cy="12954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9C69A11" id="Group 346856811" o:spid="_x0000_s1050" style="width:513.35pt;height:308.25pt;mso-position-horizontal-relative:char;mso-position-vertical-relative:line" coordsize="65195,391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">
                <v:group id="Group 243" o:spid="_x0000_s1051" style="position:absolute;width:65195;height:39147" coordorigin=",-431" coordsize="65195,39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<v:group id="Group 51" o:spid="_x0000_s1052" style="position:absolute;top:890;width:65195;height:37841" coordorigin="-1042" coordsize="66980,3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52" o:spid="_x0000_s1053" type="#_x0000_t120" style="position:absolute;left:1176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" fillcolor="#f7caac [1301]" stroked="f" strokeweight="1pt">
                      <v:stroke joinstyle="miter"/>
                    </v:shape>
                    <v:shape id="Flowchart: Connector 53" o:spid="_x0000_s1054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" fillcolor="#f7caac [1301]" stroked="f" strokeweight="1pt">
                      <v:stroke joinstyle="miter"/>
                    </v:shape>
                    <v:shape id="Rectangle: Top Corners Rounded 18" o:spid="_x0000_s1055" style="position:absolute;left:3156;top:26;width:9160;height:2738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  <v:stroke joinstyle="miter"/>
                      <v:path arrowok="t" o:connecttype="custom" o:connectlocs="99477,0;826298,0;866287,55622;915962,271187;797768,273793;69767,271187;0,271186;51763,53252;99477,0" o:connectangles="0,0,0,0,0,0,0,0,0"/>
                    </v:shape>
                    <v:group id="Group 55" o:spid="_x0000_s1056" style="position:absolute;left:-1042;top:618;width:66979;height:38266" coordorigin="-1045,484" coordsize="67121,33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<v:roundrect id="Rectangle: Rounded Corners 3682" o:spid="_x0000_s1057" style="position:absolute;left:-1045;top:484;width:67121;height:33413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" filled="f" strokecolor="#c00000" strokeweight="1.5pt">
                        <v:stroke joinstyle="miter"/>
                        <v:textbox inset="2.5mm,14.4pt,2.5mm,0">
                          <w:txbxContent>
                            <w:p w:rsidR="005C1FFD" w:rsidRPr="00D92A6C" w:rsidRDefault="005C1FFD" w:rsidP="005C1FFD">
                              <w:pPr>
                                <w:tabs>
                                  <w:tab w:val="left" w:pos="4290"/>
                                  <w:tab w:val="left" w:pos="7170"/>
                                  <w:tab w:val="left" w:pos="8610"/>
                                </w:tabs>
                                <w:spacing w:after="0" w:line="240" w:lineRule="auto"/>
                                <w:ind w:left="990" w:hanging="450"/>
                                <w:rPr>
                                  <w:rFonts w:ascii="Palatino Linotype" w:hAnsi="Palatino Linotype" w:cs="Times New Roman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Yu Gothic UI Semibold" w:eastAsia="Yu Gothic UI Semibold" w:hAnsi="Yu Gothic UI Semibold" w:cs="Chu Van An" w:hint="eastAsia"/>
                                  <w:color w:val="C00000"/>
                                  <w:szCs w:val="24"/>
                                </w:rPr>
                                <w:t>⑴</w:t>
                              </w:r>
                              <w:r w:rsidRPr="00D27243">
                                <w:rPr>
                                  <w:rFonts w:ascii="Yu Gothic UI Semibold" w:eastAsia="Yu Gothic UI Semibold" w:hAnsi="Yu Gothic UI Semibold" w:cs="Chu Van An" w:hint="eastAsia"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Yu Gothic UI Semibold" w:eastAsia="Yu Gothic UI Semibold" w:hAnsi="Yu Gothic UI Semibold" w:cs="Chu Van An"/>
                                  <w:color w:val="C00000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>Các giá trị:</w:t>
                              </w:r>
                            </w:p>
                            <w:p w:rsidR="005C1FFD" w:rsidRPr="00BE5BBB" w:rsidRDefault="005C1FFD" w:rsidP="005C1FFD">
                              <w:pPr>
                                <w:widowControl w:val="0"/>
                                <w:spacing w:after="0" w:line="240" w:lineRule="auto"/>
                                <w:ind w:left="990"/>
                                <w:jc w:val="both"/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</w:pPr>
                              <w:r w:rsidRPr="00BE5BBB">
                                <w:rPr>
                                  <w:rFonts w:ascii="Palatino Linotype" w:hAnsi="Palatino Linotype" w:cs="Times New Roman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1.</w:t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color w:val="C00000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BE5BBB">
                                <w:rPr>
                                  <w:color w:val="000000" w:themeColor="text1"/>
                                  <w:position w:val="-6"/>
                                </w:rPr>
                                <w:object w:dxaOrig="580" w:dyaOrig="279">
                                  <v:shape id="_x0000_i2820" type="#_x0000_t75" style="width:29.25pt;height:14.25pt" o:ole="">
                                    <v:imagedata r:id="rId82" o:title=""/>
                                  </v:shape>
                                  <o:OLEObject Type="Embed" ProgID="Equation.DSMT4" ShapeID="_x0000_i2820" DrawAspect="Content" ObjectID="_1783626287" r:id="rId118"/>
                                </w:object>
                              </w:r>
                              <w:r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>,</w:t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BE5BBB">
                                <w:rPr>
                                  <w:color w:val="000000" w:themeColor="text1"/>
                                  <w:position w:val="-6"/>
                                </w:rPr>
                                <w:object w:dxaOrig="600" w:dyaOrig="220">
                                  <v:shape id="_x0000_i2821" type="#_x0000_t75" style="width:30pt;height:11.25pt" o:ole="">
                                    <v:imagedata r:id="rId84" o:title=""/>
                                  </v:shape>
                                  <o:OLEObject Type="Embed" ProgID="Equation.DSMT4" ShapeID="_x0000_i2821" DrawAspect="Content" ObjectID="_1783626288" r:id="rId119"/>
                                </w:object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 xml:space="preserve"> xác định </w:t>
                              </w:r>
                              <w:r w:rsidRPr="00BE5BBB">
                                <w:rPr>
                                  <w:color w:val="000000" w:themeColor="text1"/>
                                  <w:position w:val="-6"/>
                                </w:rPr>
                                <w:object w:dxaOrig="859" w:dyaOrig="279">
                                  <v:shape id="_x0000_i2826" type="#_x0000_t75" style="width:42.75pt;height:14.25pt" o:ole="">
                                    <v:imagedata r:id="rId86" o:title=""/>
                                  </v:shape>
                                  <o:OLEObject Type="Embed" ProgID="Equation.DSMT4" ShapeID="_x0000_i2826" DrawAspect="Content" ObjectID="_1783626289" r:id="rId120"/>
                                </w:object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</w:p>
                            <w:p w:rsidR="005C1FFD" w:rsidRPr="00BE5BBB" w:rsidRDefault="005C1FFD" w:rsidP="005C1FFD">
                              <w:pPr>
                                <w:widowControl w:val="0"/>
                                <w:tabs>
                                  <w:tab w:val="left" w:pos="5400"/>
                                </w:tabs>
                                <w:spacing w:after="0" w:line="240" w:lineRule="auto"/>
                                <w:ind w:left="990"/>
                                <w:jc w:val="both"/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</w:rPr>
                              </w:pPr>
                              <w:r w:rsidRPr="00BE5BBB">
                                <w:rPr>
                                  <w:rFonts w:ascii="Palatino Linotype" w:hAnsi="Palatino Linotype" w:cs="Times New Roman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2</w:t>
                              </w:r>
                              <w:r>
                                <w:rPr>
                                  <w:rFonts w:ascii="Palatino Linotype" w:hAnsi="Palatino Linotype" w:cs="Times New Roman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BE5BBB">
                                <w:rPr>
                                  <w:color w:val="000000" w:themeColor="text1"/>
                                  <w:position w:val="-6"/>
                                </w:rPr>
                                <w:object w:dxaOrig="600" w:dyaOrig="260">
                                  <v:shape id="_x0000_i2822" type="#_x0000_t75" style="width:30pt;height:12.75pt" o:ole="">
                                    <v:imagedata r:id="rId88" o:title=""/>
                                  </v:shape>
                                  <o:OLEObject Type="Embed" ProgID="Equation.DSMT4" ShapeID="_x0000_i2822" DrawAspect="Content" ObjectID="_1783626290" r:id="rId121"/>
                                </w:object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 xml:space="preserve"> xác định </w:t>
                              </w:r>
                              <w:r w:rsidRPr="00BE5BBB">
                                <w:rPr>
                                  <w:color w:val="000000" w:themeColor="text1"/>
                                  <w:position w:val="-24"/>
                                </w:rPr>
                                <w:object w:dxaOrig="2160" w:dyaOrig="639">
                                  <v:shape id="_x0000_i2824" type="#_x0000_t75" style="width:108pt;height:32.25pt" o:ole="">
                                    <v:imagedata r:id="rId90" o:title=""/>
                                  </v:shape>
                                  <o:OLEObject Type="Embed" ProgID="Equation.DSMT4" ShapeID="_x0000_i2824" DrawAspect="Content" ObjectID="_1783626291" r:id="rId122"/>
                                </w:object>
                              </w:r>
                              <w:r>
                                <w:rPr>
                                  <w:color w:val="000000" w:themeColor="text1"/>
                                </w:rPr>
                                <w:tab/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3</w:t>
                              </w:r>
                              <w:r>
                                <w:rPr>
                                  <w:rFonts w:ascii="Palatino Linotype" w:hAnsi="Palatino Linotype" w:cs="Times New Roman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BE5BBB">
                                <w:rPr>
                                  <w:color w:val="000000" w:themeColor="text1"/>
                                  <w:position w:val="-6"/>
                                </w:rPr>
                                <w:object w:dxaOrig="580" w:dyaOrig="260">
                                  <v:shape id="_x0000_i2823" type="#_x0000_t75" style="width:29.25pt;height:12.75pt" o:ole="">
                                    <v:imagedata r:id="rId92" o:title=""/>
                                  </v:shape>
                                  <o:OLEObject Type="Embed" ProgID="Equation.DSMT4" ShapeID="_x0000_i2823" DrawAspect="Content" ObjectID="_1783626292" r:id="rId123"/>
                                </w:object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 xml:space="preserve"> xác định </w:t>
                              </w:r>
                              <w:r w:rsidRPr="00BE5BBB">
                                <w:rPr>
                                  <w:color w:val="000000" w:themeColor="text1"/>
                                  <w:position w:val="-16"/>
                                </w:rPr>
                                <w:object w:dxaOrig="1780" w:dyaOrig="440">
                                  <v:shape id="_x0000_i2825" type="#_x0000_t75" style="width:89.25pt;height:21.75pt" o:ole="">
                                    <v:imagedata r:id="rId94" o:title=""/>
                                  </v:shape>
                                  <o:OLEObject Type="Embed" ProgID="Equation.DSMT4" ShapeID="_x0000_i2825" DrawAspect="Content" ObjectID="_1783626293" r:id="rId124"/>
                                </w:object>
                              </w:r>
                            </w:p>
                            <w:p w:rsidR="005C1FFD" w:rsidRDefault="005C1FFD" w:rsidP="005C1FFD">
                              <w:pPr>
                                <w:tabs>
                                  <w:tab w:val="left" w:pos="4290"/>
                                  <w:tab w:val="left" w:pos="7170"/>
                                  <w:tab w:val="left" w:pos="8610"/>
                                </w:tabs>
                                <w:spacing w:after="0" w:line="240" w:lineRule="auto"/>
                                <w:ind w:left="990" w:hanging="450"/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</w:pPr>
                              <w:r>
                                <w:rPr>
                                  <w:rFonts w:ascii="Yu Gothic UI Semibold" w:eastAsia="Yu Gothic UI Semibold" w:hAnsi="Yu Gothic UI Semibold" w:cs="Chu Van An" w:hint="eastAsia"/>
                                  <w:color w:val="C00000"/>
                                  <w:szCs w:val="24"/>
                                </w:rPr>
                                <w:t xml:space="preserve">⑵ </w:t>
                              </w:r>
                              <w:r>
                                <w:rPr>
                                  <w:rFonts w:ascii="Yu Gothic UI Semibold" w:eastAsia="Yu Gothic UI Semibold" w:hAnsi="Yu Gothic UI Semibold" w:cs="Chu Van An"/>
                                  <w:color w:val="C00000"/>
                                  <w:szCs w:val="24"/>
                                </w:rPr>
                                <w:tab/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 xml:space="preserve">Với mọi </w:t>
                              </w:r>
                              <w:r w:rsidRPr="00BE5BBB"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</w:rPr>
                                <w:t xml:space="preserve">góc lượng giác </w:t>
                              </w:r>
                              <w:r w:rsidRPr="00BE5BBB">
                                <w:rPr>
                                  <w:color w:val="000000" w:themeColor="text1"/>
                                  <w:position w:val="-4"/>
                                </w:rPr>
                                <w:object w:dxaOrig="220" w:dyaOrig="200">
                                  <v:shape id="_x0000_i2816" type="#_x0000_t75" style="width:11.25pt;height:9.75pt" o:ole="">
                                    <v:imagedata r:id="rId96" o:title=""/>
                                  </v:shape>
                                  <o:OLEObject Type="Embed" ProgID="Equation.DSMT4" ShapeID="_x0000_i2816" DrawAspect="Content" ObjectID="_1783626294" r:id="rId125"/>
                                </w:object>
                              </w:r>
                              <w:r w:rsidRPr="00BE5BBB"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  <w:t>, ta có</w:t>
                              </w:r>
                            </w:p>
                            <w:p w:rsidR="005C1FFD" w:rsidRDefault="005C1FFD" w:rsidP="005C1FFD">
                              <w:pPr>
                                <w:tabs>
                                  <w:tab w:val="left" w:pos="4680"/>
                                  <w:tab w:val="left" w:pos="7170"/>
                                  <w:tab w:val="left" w:pos="8610"/>
                                </w:tabs>
                                <w:spacing w:after="0" w:line="240" w:lineRule="auto"/>
                                <w:ind w:left="990"/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</w:pPr>
                              <w:r w:rsidRPr="00D92A6C">
                                <w:rPr>
                                  <w:rFonts w:ascii="Palatino Linotype" w:hAnsi="Palatino Linotype"/>
                                  <w:b/>
                                  <w:color w:val="C00000"/>
                                  <w:lang w:val="vi-VN"/>
                                </w:rPr>
                                <w:t>1.</w:t>
                              </w:r>
                              <w:r w:rsidRPr="00D92A6C">
                                <w:rPr>
                                  <w:rFonts w:ascii="Palatino Linotype" w:hAnsi="Palatino Linotype"/>
                                  <w:color w:val="C00000"/>
                                  <w:lang w:val="vi-VN"/>
                                </w:rPr>
                                <w:t xml:space="preserve"> </w:t>
                              </w:r>
                              <w:r w:rsidRPr="00D92A6C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6"/>
                                </w:rPr>
                                <w:object w:dxaOrig="3000" w:dyaOrig="440">
                                  <v:shape id="_x0000_i2814" type="#_x0000_t75" style="width:150pt;height:21.75pt" o:ole="">
                                    <v:imagedata r:id="rId98" o:title=""/>
                                  </v:shape>
                                  <o:OLEObject Type="Embed" ProgID="Equation.DSMT4" ShapeID="_x0000_i2814" DrawAspect="Content" ObjectID="_1783626295" r:id="rId126"/>
                                </w:object>
                              </w:r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  <w:tab/>
                              </w:r>
                              <w:r w:rsidRPr="00D92A6C">
                                <w:rPr>
                                  <w:rFonts w:ascii="Palatino Linotype" w:hAnsi="Palatino Linotype"/>
                                  <w:b/>
                                  <w:color w:val="C00000"/>
                                  <w:lang w:val="vi-VN"/>
                                </w:rPr>
                                <w:t>3.</w:t>
                              </w:r>
                              <w:r w:rsidRPr="00D92A6C">
                                <w:rPr>
                                  <w:rFonts w:ascii="Palatino Linotype" w:hAnsi="Palatino Linotype"/>
                                  <w:color w:val="C00000"/>
                                  <w:lang w:val="vi-VN"/>
                                </w:rPr>
                                <w:t xml:space="preserve"> </w:t>
                              </w:r>
                              <w:r w:rsidRPr="00D92A6C">
                                <w:rPr>
                                  <w:rFonts w:ascii="Palatino Linotype" w:hAnsi="Palatino Linotype"/>
                                  <w:position w:val="-24"/>
                                </w:rPr>
                                <w:object w:dxaOrig="4000" w:dyaOrig="639">
                                  <v:shape id="_x0000_i2818" type="#_x0000_t75" style="width:200.25pt;height:32.25pt" o:ole="">
                                    <v:imagedata r:id="rId100" o:title=""/>
                                  </v:shape>
                                  <o:OLEObject Type="Embed" ProgID="Equation.DSMT4" ShapeID="_x0000_i2818" DrawAspect="Content" ObjectID="_1783626296" r:id="rId127"/>
                                </w:object>
                              </w:r>
                            </w:p>
                            <w:p w:rsidR="005C1FFD" w:rsidRPr="00D92A6C" w:rsidRDefault="005C1FFD" w:rsidP="005C1FFD">
                              <w:pPr>
                                <w:tabs>
                                  <w:tab w:val="left" w:pos="4680"/>
                                  <w:tab w:val="left" w:pos="7170"/>
                                  <w:tab w:val="left" w:pos="8610"/>
                                </w:tabs>
                                <w:spacing w:after="0" w:line="240" w:lineRule="auto"/>
                                <w:ind w:left="990"/>
                                <w:rPr>
                                  <w:rFonts w:ascii="Palatino Linotype" w:hAnsi="Palatino Linotype"/>
                                  <w:color w:val="000000" w:themeColor="text1"/>
                                </w:rPr>
                              </w:pPr>
                              <w:r w:rsidRPr="00D92A6C">
                                <w:rPr>
                                  <w:rFonts w:ascii="Palatino Linotype" w:hAnsi="Palatino Linotype"/>
                                  <w:b/>
                                  <w:color w:val="C00000"/>
                                  <w:lang w:val="vi-VN"/>
                                </w:rPr>
                                <w:t>2.</w:t>
                              </w:r>
                              <w:r w:rsidRPr="00D92A6C">
                                <w:rPr>
                                  <w:rFonts w:ascii="Palatino Linotype" w:hAnsi="Palatino Linotype"/>
                                  <w:color w:val="C00000"/>
                                  <w:lang w:val="vi-VN"/>
                                </w:rPr>
                                <w:t xml:space="preserve"> </w:t>
                              </w:r>
                              <w:r w:rsidRPr="00D92A6C">
                                <w:rPr>
                                  <w:rFonts w:ascii="Palatino Linotype" w:hAnsi="Palatino Linotype"/>
                                  <w:color w:val="000000" w:themeColor="text1"/>
                                  <w:position w:val="-16"/>
                                </w:rPr>
                                <w:object w:dxaOrig="2980" w:dyaOrig="440">
                                  <v:shape id="_x0000_i2817" type="#_x0000_t75" style="width:149.25pt;height:21.75pt" o:ole="">
                                    <v:imagedata r:id="rId102" o:title=""/>
                                  </v:shape>
                                  <o:OLEObject Type="Embed" ProgID="Equation.DSMT4" ShapeID="_x0000_i2817" DrawAspect="Content" ObjectID="_1783626297" r:id="rId128"/>
                                </w:object>
                              </w:r>
                              <w:r w:rsidRPr="00D92A6C">
                                <w:rPr>
                                  <w:rFonts w:ascii="Palatino Linotype" w:hAnsi="Palatino Linotype"/>
                                  <w:color w:val="000000" w:themeColor="text1"/>
                                  <w:lang w:val="vi-VN"/>
                                </w:rPr>
                                <w:t>;</w:t>
                              </w:r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lang w:val="vi-VN"/>
                                </w:rPr>
                                <w:tab/>
                              </w:r>
                              <w:r w:rsidRPr="00D92A6C">
                                <w:rPr>
                                  <w:rFonts w:ascii="Palatino Linotype" w:hAnsi="Palatino Linotype"/>
                                  <w:b/>
                                  <w:color w:val="C00000"/>
                                  <w:lang w:val="vi-VN"/>
                                </w:rPr>
                                <w:t>4.</w:t>
                              </w:r>
                              <w:r w:rsidRPr="00D92A6C">
                                <w:rPr>
                                  <w:rFonts w:ascii="Palatino Linotype" w:hAnsi="Palatino Linotype"/>
                                  <w:color w:val="C00000"/>
                                  <w:lang w:val="vi-VN"/>
                                </w:rPr>
                                <w:t xml:space="preserve"> </w:t>
                              </w:r>
                              <w:r w:rsidRPr="00D92A6C">
                                <w:rPr>
                                  <w:rFonts w:ascii="Palatino Linotype" w:hAnsi="Palatino Linotype"/>
                                  <w:position w:val="-16"/>
                                </w:rPr>
                                <w:object w:dxaOrig="3600" w:dyaOrig="440">
                                  <v:shape id="_x0000_i2819" type="#_x0000_t75" style="width:180pt;height:21.75pt" o:ole="">
                                    <v:imagedata r:id="rId104" o:title=""/>
                                  </v:shape>
                                  <o:OLEObject Type="Embed" ProgID="Equation.DSMT4" ShapeID="_x0000_i2819" DrawAspect="Content" ObjectID="_1783626298" r:id="rId129"/>
                                </w:object>
                              </w:r>
                            </w:p>
                            <w:p w:rsidR="005C1FFD" w:rsidRDefault="005C1FFD" w:rsidP="005C1FFD">
                              <w:pPr>
                                <w:tabs>
                                  <w:tab w:val="left" w:pos="4290"/>
                                  <w:tab w:val="left" w:pos="7170"/>
                                  <w:tab w:val="left" w:pos="8610"/>
                                </w:tabs>
                                <w:spacing w:after="0" w:line="240" w:lineRule="auto"/>
                                <w:ind w:left="990" w:hanging="450"/>
                                <w:rPr>
                                  <w:rFonts w:ascii="Palatino Linotype" w:hAnsi="Palatino Linotype" w:cs="Times New Roman"/>
                                  <w:noProof/>
                                  <w:color w:val="000000" w:themeColor="text1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Yu Gothic UI Semibold" w:eastAsia="Yu Gothic UI Semibold" w:hAnsi="Yu Gothic UI Semibold" w:cs="Chu Van An" w:hint="eastAsia"/>
                                  <w:color w:val="C00000"/>
                                  <w:szCs w:val="24"/>
                                </w:rPr>
                                <w:t xml:space="preserve">⑶ </w:t>
                              </w:r>
                              <w:r>
                                <w:rPr>
                                  <w:rFonts w:ascii="Yu Gothic UI Semibold" w:eastAsia="Yu Gothic UI Semibold" w:hAnsi="Yu Gothic UI Semibold" w:cs="Chu Van An"/>
                                  <w:color w:val="C00000"/>
                                  <w:szCs w:val="24"/>
                                </w:rPr>
                                <w:tab/>
                              </w:r>
                              <w:r w:rsidRPr="00863E37"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 xml:space="preserve">Dấu của các giá trị lượng giác của góc </w:t>
                              </w:r>
                              <w:r w:rsidRPr="00863E37">
                                <w:rPr>
                                  <w:color w:val="000000" w:themeColor="text1"/>
                                  <w:position w:val="-4"/>
                                </w:rPr>
                                <w:object w:dxaOrig="220" w:dyaOrig="200">
                                  <v:shape id="_x0000_i2815" type="#_x0000_t75" style="width:11.25pt;height:9.75pt" o:ole="">
                                    <v:imagedata r:id="rId106" o:title=""/>
                                  </v:shape>
                                  <o:OLEObject Type="Embed" ProgID="Equation.DSMT4" ShapeID="_x0000_i2815" DrawAspect="Content" ObjectID="_1783626299" r:id="rId130"/>
                                </w:object>
                              </w:r>
                              <w:r>
                                <w:rPr>
                                  <w:rFonts w:ascii="Palatino Linotype" w:hAnsi="Palatino Linotype" w:cs="Times New Roman"/>
                                  <w:color w:val="000000" w:themeColor="text1"/>
                                  <w:szCs w:val="24"/>
                                  <w:lang w:val="vi-VN"/>
                                </w:rPr>
                                <w:t>:</w:t>
                              </w:r>
                            </w:p>
                            <w:tbl>
                              <w:tblPr>
                                <w:tblStyle w:val="TableGrid"/>
                                <w:tblW w:w="4437" w:type="dxa"/>
                                <w:jc w:val="center"/>
                                <w:tblBorders>
                                  <w:top w:val="none" w:sz="0" w:space="0" w:color="auto"/>
                                  <w:left w:val="none" w:sz="0" w:space="0" w:color="auto"/>
                                  <w:right w:val="none" w:sz="0" w:space="0" w:color="auto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260"/>
                                <w:gridCol w:w="996"/>
                                <w:gridCol w:w="614"/>
                                <w:gridCol w:w="533"/>
                                <w:gridCol w:w="497"/>
                                <w:gridCol w:w="537"/>
                              </w:tblGrid>
                              <w:tr w:rsidR="005C1FFD" w:rsidRPr="006B764C" w:rsidTr="00CE7D80">
                                <w:trPr>
                                  <w:trHeight w:val="188"/>
                                  <w:jc w:val="center"/>
                                </w:trPr>
                                <w:tc>
                                  <w:tcPr>
                                    <w:tcW w:w="2256" w:type="dxa"/>
                                    <w:gridSpan w:val="2"/>
                                    <w:vMerge w:val="restart"/>
                                    <w:tcBorders>
                                      <w:top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181" w:type="dxa"/>
                                    <w:gridSpan w:val="4"/>
                                    <w:tcBorders>
                                      <w:top w:val="nil"/>
                                      <w:left w:val="nil"/>
                                    </w:tcBorders>
                                    <w:vAlign w:val="bottom"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6B764C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C00000"/>
                                        <w:sz w:val="24"/>
                                        <w:szCs w:val="24"/>
                                      </w:rPr>
                                      <w:t>Góc phần tư</w:t>
                                    </w:r>
                                  </w:p>
                                </w:tc>
                              </w:tr>
                              <w:tr w:rsidR="005C1FFD" w:rsidRPr="006B764C" w:rsidTr="00CE7D80">
                                <w:trPr>
                                  <w:jc w:val="center"/>
                                </w:trPr>
                                <w:tc>
                                  <w:tcPr>
                                    <w:tcW w:w="2256" w:type="dxa"/>
                                    <w:gridSpan w:val="2"/>
                                    <w:vMerge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14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I</w:t>
                                    </w:r>
                                  </w:p>
                                </w:tc>
                                <w:tc>
                                  <w:tcPr>
                                    <w:tcW w:w="533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II</w:t>
                                    </w:r>
                                  </w:p>
                                </w:tc>
                                <w:tc>
                                  <w:tcPr>
                                    <w:tcW w:w="497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III</w:t>
                                    </w:r>
                                  </w:p>
                                </w:tc>
                                <w:tc>
                                  <w:tcPr>
                                    <w:tcW w:w="53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IV</w:t>
                                    </w:r>
                                  </w:p>
                                </w:tc>
                              </w:tr>
                              <w:tr w:rsidR="005C1FFD" w:rsidRPr="006B764C" w:rsidTr="00CE7D80">
                                <w:trPr>
                                  <w:jc w:val="center"/>
                                </w:trPr>
                                <w:tc>
                                  <w:tcPr>
                                    <w:tcW w:w="1260" w:type="dxa"/>
                                    <w:vMerge w:val="restart"/>
                                    <w:textDirection w:val="btLr"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ind w:left="113" w:right="113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6B764C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C00000"/>
                                        <w:sz w:val="24"/>
                                        <w:szCs w:val="24"/>
                                      </w:rPr>
                                      <w:t>Giá trị lượng giác</w:t>
                                    </w:r>
                                  </w:p>
                                </w:tc>
                                <w:tc>
                                  <w:tcPr>
                                    <w:tcW w:w="996" w:type="dxa"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6B764C">
                                      <w:rPr>
                                        <w:rFonts w:ascii="Palatino Linotype" w:hAnsi="Palatino Linotype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600" w:dyaOrig="220">
                                        <v:shape id="_x0000_i2827" type="#_x0000_t75" style="width:30pt;height:11.25pt" o:ole="">
                                          <v:imagedata r:id="rId108" o:title=""/>
                                        </v:shape>
                                        <o:OLEObject Type="Embed" ProgID="Equation.DSMT4" ShapeID="_x0000_i2827" DrawAspect="Content" ObjectID="_1783626300" r:id="rId13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14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533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-</w:t>
                                    </w:r>
                                  </w:p>
                                </w:tc>
                                <w:tc>
                                  <w:tcPr>
                                    <w:tcW w:w="497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-</w:t>
                                    </w:r>
                                  </w:p>
                                </w:tc>
                                <w:tc>
                                  <w:tcPr>
                                    <w:tcW w:w="53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</w:tr>
                              <w:tr w:rsidR="005C1FFD" w:rsidRPr="006B764C" w:rsidTr="00CE7D80">
                                <w:trPr>
                                  <w:jc w:val="center"/>
                                </w:trPr>
                                <w:tc>
                                  <w:tcPr>
                                    <w:tcW w:w="1260" w:type="dxa"/>
                                    <w:vMerge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96" w:type="dxa"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6B764C">
                                      <w:rPr>
                                        <w:rFonts w:ascii="Palatino Linotype" w:hAnsi="Palatino Linotype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580" w:dyaOrig="279">
                                        <v:shape id="_x0000_i2828" type="#_x0000_t75" style="width:29.25pt;height:14.25pt" o:ole="">
                                          <v:imagedata r:id="rId110" o:title=""/>
                                        </v:shape>
                                        <o:OLEObject Type="Embed" ProgID="Equation.DSMT4" ShapeID="_x0000_i2828" DrawAspect="Content" ObjectID="_1783626301" r:id="rId13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14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533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497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-</w:t>
                                    </w:r>
                                  </w:p>
                                </w:tc>
                                <w:tc>
                                  <w:tcPr>
                                    <w:tcW w:w="53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-</w:t>
                                    </w:r>
                                  </w:p>
                                </w:tc>
                              </w:tr>
                              <w:tr w:rsidR="005C1FFD" w:rsidRPr="006B764C" w:rsidTr="00CE7D80">
                                <w:trPr>
                                  <w:jc w:val="center"/>
                                </w:trPr>
                                <w:tc>
                                  <w:tcPr>
                                    <w:tcW w:w="1260" w:type="dxa"/>
                                    <w:vMerge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96" w:type="dxa"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6B764C">
                                      <w:rPr>
                                        <w:rFonts w:ascii="Palatino Linotype" w:hAnsi="Palatino Linotype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600" w:dyaOrig="260">
                                        <v:shape id="_x0000_i2829" type="#_x0000_t75" style="width:30pt;height:12.75pt" o:ole="">
                                          <v:imagedata r:id="rId112" o:title=""/>
                                        </v:shape>
                                        <o:OLEObject Type="Embed" ProgID="Equation.DSMT4" ShapeID="_x0000_i2829" DrawAspect="Content" ObjectID="_1783626302" r:id="rId13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14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533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-</w:t>
                                    </w:r>
                                  </w:p>
                                </w:tc>
                                <w:tc>
                                  <w:tcPr>
                                    <w:tcW w:w="497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53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-</w:t>
                                    </w:r>
                                  </w:p>
                                </w:tc>
                              </w:tr>
                              <w:tr w:rsidR="005C1FFD" w:rsidRPr="006B764C" w:rsidTr="00CE7D80">
                                <w:trPr>
                                  <w:jc w:val="center"/>
                                </w:trPr>
                                <w:tc>
                                  <w:tcPr>
                                    <w:tcW w:w="1260" w:type="dxa"/>
                                    <w:vMerge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96" w:type="dxa"/>
                                  </w:tcPr>
                                  <w:p w:rsidR="005C1FFD" w:rsidRPr="006B764C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6B764C">
                                      <w:rPr>
                                        <w:rFonts w:ascii="Palatino Linotype" w:hAnsi="Palatino Linotype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580" w:dyaOrig="260">
                                        <v:shape id="_x0000_i2830" type="#_x0000_t75" style="width:29.25pt;height:12.75pt" o:ole="">
                                          <v:imagedata r:id="rId114" o:title=""/>
                                        </v:shape>
                                        <o:OLEObject Type="Embed" ProgID="Equation.DSMT4" ShapeID="_x0000_i2830" DrawAspect="Content" ObjectID="_1783626303" r:id="rId13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14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533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-</w:t>
                                    </w:r>
                                  </w:p>
                                </w:tc>
                                <w:tc>
                                  <w:tcPr>
                                    <w:tcW w:w="497" w:type="dxa"/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53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5C1FFD" w:rsidRPr="00B979F5" w:rsidRDefault="005C1FFD" w:rsidP="005C1FFD">
                                    <w:pPr>
                                      <w:widowControl w:val="0"/>
                                      <w:jc w:val="center"/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w:pPr>
                                    <w:r w:rsidRPr="00B979F5">
                                      <w:rPr>
                                        <w:rFonts w:ascii="Palatino Linotype" w:hAnsi="Palatino Linotype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w:t>-</w:t>
                                    </w:r>
                                  </w:p>
                                </w:tc>
                              </w:tr>
                            </w:tbl>
                            <w:p w:rsidR="005C1FFD" w:rsidRPr="00863E37" w:rsidRDefault="005C1FFD" w:rsidP="005C1FFD">
                              <w:pPr>
                                <w:tabs>
                                  <w:tab w:val="left" w:pos="4290"/>
                                  <w:tab w:val="left" w:pos="7170"/>
                                  <w:tab w:val="left" w:pos="8610"/>
                                </w:tabs>
                                <w:spacing w:after="0" w:line="240" w:lineRule="auto"/>
                                <w:ind w:left="540"/>
                                <w:rPr>
                                  <w:color w:val="000000" w:themeColor="text1"/>
                                  <w:szCs w:val="24"/>
                                </w:rPr>
                              </w:pPr>
                            </w:p>
                            <w:p w:rsidR="005C1FFD" w:rsidRPr="00E05530" w:rsidRDefault="005C1FFD" w:rsidP="005C1FFD">
                              <w:pPr>
                                <w:spacing w:after="0" w:line="240" w:lineRule="auto"/>
                                <w:ind w:left="540"/>
                                <w:rPr>
                                  <w:rFonts w:ascii="Palatino Linotype" w:hAnsi="Palatino Linotype"/>
                                  <w:i/>
                                  <w:color w:val="000000" w:themeColor="text1"/>
                                  <w:szCs w:val="24"/>
                                  <w:lang w:val="vi-VN"/>
                                </w:rPr>
                              </w:pPr>
                            </w:p>
                          </w:txbxContent>
                        </v:textbox>
                      </v:roundrect>
                      <v:group id="Group 56" o:spid="_x0000_s1058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<v:rect id="nut phai" o:spid="_x0000_s1059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" fillcolor="white [3212]" stroked="f" strokeweight="1pt"/>
                        <v:rect id="Rectangle 58" o:spid="_x0000_s1060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" fillcolor="white [3212]" stroked="f" strokeweight="1pt"/>
                      </v:group>
                    </v:group>
                    <v:rect id="Rectangle 60" o:spid="_x0000_s1061" style="position:absolute;left:12047;top:705;width:1315;height:10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" fillcolor="white [3212]" stroked="f" strokeweight="1pt"/>
                    <v:shape id="TextBox 17" o:spid="_x0000_s1062" type="#_x0000_t202" style="position:absolute;left:4761;top:235;width:6224;height:2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    <v:textbox inset="0,0,0,0">
                        <w:txbxContent>
                          <w:p w:rsidR="005C1FFD" w:rsidRPr="00E551B3" w:rsidRDefault="005C1FFD" w:rsidP="005C1FFD">
                            <w:pPr>
                              <w:spacing w:after="0" w:line="240" w:lineRule="auto"/>
                              <w:jc w:val="center"/>
                              <w:rPr>
                                <w:rFonts w:ascii="Quicksand" w:hAnsi="Quicksand"/>
                                <w:color w:val="FFFFFF" w:themeColor="background1"/>
                                <w:szCs w:val="24"/>
                                <w:lang w:val="vi-VN"/>
                              </w:rPr>
                            </w:pPr>
                            <w:r w:rsidRPr="00E551B3">
                              <w:rPr>
                                <w:rFonts w:ascii="Quicksand" w:hAnsi="Quicksand"/>
                                <w:b/>
                                <w:bCs/>
                                <w:color w:val="FFFFFF" w:themeColor="background1"/>
                                <w:kern w:val="24"/>
                                <w:szCs w:val="24"/>
                                <w:lang w:val="vi-VN"/>
                              </w:rPr>
                              <w:t>Chú ý</w:t>
                            </w:r>
                          </w:p>
                        </w:txbxContent>
                      </v:textbox>
                    </v:shape>
                  </v:group>
                  <v:shape id="Picture 241" o:spid="_x0000_s1063" type="#_x0000_t75" style="position:absolute;left:2013;top:-431;width:5906;height:5001;rotation:332601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">
                    <v:imagedata r:id="rId135" o:title="" croptop="5031f" cropbottom="5175f" cropleft="163f" cropright="-1f"/>
                    <v:path arrowok="t"/>
                  </v:shape>
                </v:group>
                <v:shape id="Picture 207" o:spid="_x0000_s1064" type="#_x0000_t75" style="position:absolute;left:5413;top:25336;width:12992;height:12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">
                  <v:imagedata r:id="rId136" o:title=""/>
                  <v:path arrowok="t"/>
                </v:shape>
                <w10:anchorlock/>
              </v:group>
            </w:pict>
          </mc:Fallback>
        </mc:AlternateContent>
      </w:r>
    </w:p>
    <w:p w:rsidR="00D92A6C" w:rsidRDefault="00D92A6C" w:rsidP="00D92A6C">
      <w:pPr>
        <w:spacing w:after="0" w:line="240" w:lineRule="auto"/>
        <w:ind w:left="450"/>
        <w:rPr>
          <w:rFonts w:ascii="Palatino Linotype" w:hAnsi="Palatino Linotype"/>
          <w:color w:val="000000" w:themeColor="text1"/>
          <w:szCs w:val="24"/>
          <w:lang w:val="vi-VN"/>
        </w:rPr>
      </w:pPr>
    </w:p>
    <w:p w:rsidR="00D92A6C" w:rsidRPr="005C1FFD" w:rsidRDefault="00D92A6C" w:rsidP="00D92A6C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5C1FFD">
        <w:rPr>
          <w:rFonts w:ascii="Quicksand" w:hAnsi="Quicksand"/>
          <w:color w:val="C00000"/>
          <w:sz w:val="28"/>
          <w:szCs w:val="26"/>
          <w:lang w:val="vi-VN"/>
        </w:rPr>
        <w:lastRenderedPageBreak/>
        <w:t>2. Hệ thức cơ bản giữa các giá trị lượng giác của một góc lượng giác</w:t>
      </w:r>
    </w:p>
    <w:p w:rsidR="00D92A6C" w:rsidRDefault="00D92A6C" w:rsidP="00D92A6C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2AA881A4" wp14:editId="1D822F98">
                <wp:extent cx="6481445" cy="1276351"/>
                <wp:effectExtent l="0" t="0" r="0" b="0"/>
                <wp:docPr id="346856906" name="Group 3468569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276351"/>
                          <a:chOff x="0" y="57349"/>
                          <a:chExt cx="6499860" cy="1280795"/>
                        </a:xfrm>
                      </wpg:grpSpPr>
                      <wpg:grpSp>
                        <wpg:cNvPr id="346856908" name="Group 346856908"/>
                        <wpg:cNvGrpSpPr/>
                        <wpg:grpSpPr>
                          <a:xfrm>
                            <a:off x="0" y="57349"/>
                            <a:ext cx="6499860" cy="1213991"/>
                            <a:chOff x="0" y="-267577"/>
                            <a:chExt cx="6499860" cy="1214895"/>
                          </a:xfrm>
                        </wpg:grpSpPr>
                        <wpg:grpSp>
                          <wpg:cNvPr id="346856909" name="Group 346856909"/>
                          <wpg:cNvGrpSpPr/>
                          <wpg:grpSpPr>
                            <a:xfrm>
                              <a:off x="0" y="-157"/>
                              <a:ext cx="6499860" cy="947475"/>
                              <a:chOff x="0" y="-157"/>
                              <a:chExt cx="6500186" cy="947684"/>
                            </a:xfrm>
                          </wpg:grpSpPr>
                          <wps:wsp>
                            <wps:cNvPr id="346856910" name="Rectangle 346856910"/>
                            <wps:cNvSpPr/>
                            <wps:spPr>
                              <a:xfrm>
                                <a:off x="0" y="-157"/>
                                <a:ext cx="4591280" cy="9475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911" name="Rounded Rectangle 346856911"/>
                            <wps:cNvSpPr/>
                            <wps:spPr>
                              <a:xfrm>
                                <a:off x="113356" y="-128"/>
                                <a:ext cx="6386830" cy="947610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912" name="Rectangle 346856912"/>
                            <wps:cNvSpPr/>
                            <wps:spPr>
                              <a:xfrm>
                                <a:off x="75571" y="-55"/>
                                <a:ext cx="1065597" cy="9475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913" name="Picture 34685691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5567" y="-267577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46856915" name="Text Box 346856915"/>
                        <wps:cNvSpPr txBox="1"/>
                        <wps:spPr>
                          <a:xfrm>
                            <a:off x="317396" y="317208"/>
                            <a:ext cx="5767267" cy="102093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92A6C" w:rsidRPr="00461970" w:rsidRDefault="00D92A6C" w:rsidP="00D92A6C">
                              <w:pPr>
                                <w:widowControl w:val="0"/>
                                <w:tabs>
                                  <w:tab w:val="left" w:pos="4500"/>
                                </w:tabs>
                                <w:spacing w:after="0" w:line="240" w:lineRule="auto"/>
                                <w:ind w:left="360"/>
                                <w:jc w:val="both"/>
                                <w:rPr>
                                  <w:rFonts w:ascii="Palatino Linotype" w:hAnsi="Palatino Linotype" w:cs="Times New Roman"/>
                                  <w:szCs w:val="24"/>
                                  <w:lang w:val="vi-VN"/>
                                </w:rPr>
                              </w:pPr>
                              <w:r w:rsidRPr="002C51CA"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</w:rPr>
                                <w:t>⑴</w:t>
                              </w:r>
                              <w:r w:rsidRPr="002C51CA">
                                <w:rPr>
                                  <w:b/>
                                  <w:color w:val="C00000"/>
                                  <w:lang w:val="vi-VN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6"/>
                                </w:rPr>
                                <w:object w:dxaOrig="1840" w:dyaOrig="340">
                                  <v:shape id="_x0000_i1563" type="#_x0000_t75" style="width:92.25pt;height:17.25pt" o:ole="">
                                    <v:imagedata r:id="rId138" o:title=""/>
                                  </v:shape>
                                  <o:OLEObject Type="Embed" ProgID="Equation.DSMT4" ShapeID="_x0000_i1563" DrawAspect="Content" ObjectID="_1783626304" r:id="rId139"/>
                                </w:object>
                              </w:r>
                              <w:r>
                                <w:tab/>
                              </w:r>
                              <w:r w:rsidRPr="002C51CA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lang w:val="vi-VN"/>
                                </w:rPr>
                                <w:t>⑵</w:t>
                              </w:r>
                              <w:r w:rsidRPr="002C51CA">
                                <w:rPr>
                                  <w:b/>
                                  <w:color w:val="C00000"/>
                                  <w:lang w:val="vi-VN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8"/>
                                </w:rPr>
                                <w:object w:dxaOrig="1560" w:dyaOrig="300">
                                  <v:shape id="_x0000_i1564" type="#_x0000_t75" style="width:78pt;height:15pt" o:ole="">
                                    <v:imagedata r:id="rId140" o:title=""/>
                                  </v:shape>
                                  <o:OLEObject Type="Embed" ProgID="Equation.DSMT4" ShapeID="_x0000_i1564" DrawAspect="Content" ObjectID="_1783626305" r:id="rId141"/>
                                </w:objec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24"/>
                                </w:rPr>
                                <w:object w:dxaOrig="1460" w:dyaOrig="639">
                                  <v:shape id="_x0000_i1565" type="#_x0000_t75" style="width:72.75pt;height:32.25pt" o:ole="">
                                    <v:imagedata r:id="rId142" o:title=""/>
                                  </v:shape>
                                  <o:OLEObject Type="Embed" ProgID="Equation.DSMT4" ShapeID="_x0000_i1565" DrawAspect="Content" ObjectID="_1783626306" r:id="rId143"/>
                                </w:object>
                              </w:r>
                            </w:p>
                            <w:p w:rsidR="00D92A6C" w:rsidRPr="002C51CA" w:rsidRDefault="00D92A6C" w:rsidP="00D92A6C">
                              <w:pPr>
                                <w:widowControl w:val="0"/>
                                <w:tabs>
                                  <w:tab w:val="left" w:pos="4500"/>
                                </w:tabs>
                                <w:spacing w:after="0" w:line="240" w:lineRule="auto"/>
                                <w:ind w:left="360"/>
                                <w:jc w:val="both"/>
                                <w:rPr>
                                  <w:rFonts w:ascii="Palatino Linotype" w:hAnsi="Palatino Linotype" w:cs="Times New Roman"/>
                                  <w:szCs w:val="24"/>
                                  <w:lang w:val="vi-VN"/>
                                </w:rPr>
                              </w:pPr>
                              <w:r w:rsidRPr="002C51CA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lang w:val="vi-VN"/>
                                </w:rPr>
                                <w:t>⑶</w:t>
                              </w:r>
                              <w:r w:rsidRPr="002C51CA">
                                <w:rPr>
                                  <w:b/>
                                  <w:color w:val="C00000"/>
                                  <w:lang w:val="vi-VN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24"/>
                                </w:rPr>
                                <w:object w:dxaOrig="1939" w:dyaOrig="639">
                                  <v:shape id="_x0000_i1566" type="#_x0000_t75" style="width:96.75pt;height:32.25pt" o:ole="">
                                    <v:imagedata r:id="rId144" o:title=""/>
                                  </v:shape>
                                  <o:OLEObject Type="Embed" ProgID="Equation.DSMT4" ShapeID="_x0000_i1566" DrawAspect="Content" ObjectID="_1783626307" r:id="rId145"/>
                                </w:objec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8"/>
                                </w:rPr>
                                <w:object w:dxaOrig="1400" w:dyaOrig="300">
                                  <v:shape id="_x0000_i1567" type="#_x0000_t75" style="width:69.75pt;height:15pt" o:ole="">
                                    <v:imagedata r:id="rId146" o:title=""/>
                                  </v:shape>
                                  <o:OLEObject Type="Embed" ProgID="Equation.DSMT4" ShapeID="_x0000_i1567" DrawAspect="Content" ObjectID="_1783626308" r:id="rId147"/>
                                </w:object>
                              </w:r>
                              <w:r>
                                <w:tab/>
                              </w:r>
                              <w:r w:rsidRPr="002C51CA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lang w:val="vi-VN"/>
                                </w:rPr>
                                <w:t>⑷</w:t>
                              </w:r>
                              <w:r w:rsidRPr="002C51CA">
                                <w:rPr>
                                  <w:color w:val="C00000"/>
                                  <w:lang w:val="vi-VN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24"/>
                                </w:rPr>
                                <w:object w:dxaOrig="2000" w:dyaOrig="639">
                                  <v:shape id="_x0000_i1568" type="#_x0000_t75" style="width:99.75pt;height:32.25pt" o:ole="">
                                    <v:imagedata r:id="rId148" o:title=""/>
                                  </v:shape>
                                  <o:OLEObject Type="Embed" ProgID="Equation.DSMT4" ShapeID="_x0000_i1568" DrawAspect="Content" ObjectID="_1783626309" r:id="rId149"/>
                                </w:object>
                              </w:r>
                              <w:r w:rsidRPr="00461970">
                                <w:rPr>
                                  <w:rFonts w:ascii="Palatino Linotype" w:hAnsi="Palatino Linotype" w:cs="Times New Roman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F31770">
                                <w:rPr>
                                  <w:position w:val="-24"/>
                                </w:rPr>
                                <w:object w:dxaOrig="1800" w:dyaOrig="639">
                                  <v:shape id="_x0000_i1569" type="#_x0000_t75" style="width:90pt;height:32.25pt" o:ole="">
                                    <v:imagedata r:id="rId150" o:title=""/>
                                  </v:shape>
                                  <o:OLEObject Type="Embed" ProgID="Equation.DSMT4" ShapeID="_x0000_i1569" DrawAspect="Content" ObjectID="_1783626310" r:id="rId1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AA881A4" id="Group 346856906" o:spid="_x0000_s1065" style="width:510.35pt;height:100.5pt;mso-position-horizontal-relative:char;mso-position-vertical-relative:line" coordorigin=",573" coordsize="64998,12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">
                <v:group id="Group 346856908" o:spid="_x0000_s1066" style="position:absolute;top:573;width:64998;height:12140" coordorigin=",-2675" coordsize="64998,12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">
                  <v:group id="Group 346856909" o:spid="_x0000_s1067" style="position:absolute;top:-1;width:64998;height:9474" coordorigin=",-1" coordsize="65001,9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">
                    <v:rect id="Rectangle 346856910" o:spid="_x0000_s1068" style="position:absolute;top:-1;width:45912;height:94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" fillcolor="#c00000" stroked="f" strokeweight="1pt"/>
                    <v:roundrect id="Rounded Rectangle 346856911" o:spid="_x0000_s1069" style="position:absolute;left:1133;top:-1;width:63868;height:9475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" fillcolor="#fff2cc [663]" stroked="f" strokeweight="1pt">
                      <v:stroke joinstyle="miter"/>
                    </v:roundrect>
                    <v:rect id="Rectangle 346856912" o:spid="_x0000_s1070" style="position:absolute;left:755;width:10656;height:94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" fillcolor="#fff2cc [663]" stroked="f" strokeweight="1pt"/>
                  </v:group>
                  <v:shape id="Picture 346856913" o:spid="_x0000_s1071" type="#_x0000_t75" style="position:absolute;left:755;top:-2675;width:4458;height:44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">
                    <v:imagedata r:id="rId152" o:title=""/>
                    <v:path arrowok="t"/>
                  </v:shape>
                </v:group>
                <v:shape id="Text Box 346856915" o:spid="_x0000_s1072" type="#_x0000_t202" style="position:absolute;left:3173;top:3172;width:57673;height:10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" filled="f" stroked="f" strokeweight=".5pt">
                  <v:textbox>
                    <w:txbxContent>
                      <w:p w:rsidR="00D92A6C" w:rsidRPr="00461970" w:rsidRDefault="00D92A6C" w:rsidP="00D92A6C">
                        <w:pPr>
                          <w:widowControl w:val="0"/>
                          <w:tabs>
                            <w:tab w:val="left" w:pos="4500"/>
                          </w:tabs>
                          <w:spacing w:after="0" w:line="240" w:lineRule="auto"/>
                          <w:ind w:left="360"/>
                          <w:jc w:val="both"/>
                          <w:rPr>
                            <w:rFonts w:ascii="Palatino Linotype" w:hAnsi="Palatino Linotype" w:cs="Times New Roman"/>
                            <w:szCs w:val="24"/>
                            <w:lang w:val="vi-VN"/>
                          </w:rPr>
                        </w:pPr>
                        <w:r w:rsidRPr="002C51CA"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</w:rPr>
                          <w:t>⑴</w:t>
                        </w:r>
                        <w:r w:rsidRPr="002C51CA">
                          <w:rPr>
                            <w:b/>
                            <w:color w:val="C00000"/>
                            <w:lang w:val="vi-VN"/>
                          </w:rPr>
                          <w:t xml:space="preserve"> </w:t>
                        </w:r>
                        <w:r w:rsidRPr="00F31770">
                          <w:rPr>
                            <w:position w:val="-6"/>
                          </w:rPr>
                          <w:object w:dxaOrig="1840" w:dyaOrig="340">
                            <v:shape id="_x0000_i1563" type="#_x0000_t75" style="width:92.25pt;height:17.25pt" o:ole="">
                              <v:imagedata r:id="rId138" o:title=""/>
                            </v:shape>
                            <o:OLEObject Type="Embed" ProgID="Equation.DSMT4" ShapeID="_x0000_i1563" DrawAspect="Content" ObjectID="_1783626304" r:id="rId153"/>
                          </w:object>
                        </w:r>
                        <w:r>
                          <w:tab/>
                        </w:r>
                        <w:r w:rsidRPr="002C51CA">
                          <w:rPr>
                            <w:rFonts w:ascii="Yu Gothic" w:eastAsia="Yu Gothic" w:hAnsi="Yu Gothic" w:hint="eastAsia"/>
                            <w:b/>
                            <w:color w:val="C00000"/>
                            <w:lang w:val="vi-VN"/>
                          </w:rPr>
                          <w:t>⑵</w:t>
                        </w:r>
                        <w:r w:rsidRPr="002C51CA">
                          <w:rPr>
                            <w:b/>
                            <w:color w:val="C00000"/>
                            <w:lang w:val="vi-VN"/>
                          </w:rPr>
                          <w:t xml:space="preserve"> </w:t>
                        </w:r>
                        <w:r w:rsidRPr="00F31770">
                          <w:rPr>
                            <w:position w:val="-8"/>
                          </w:rPr>
                          <w:object w:dxaOrig="1560" w:dyaOrig="300">
                            <v:shape id="_x0000_i1564" type="#_x0000_t75" style="width:78pt;height:15pt" o:ole="">
                              <v:imagedata r:id="rId140" o:title=""/>
                            </v:shape>
                            <o:OLEObject Type="Embed" ProgID="Equation.DSMT4" ShapeID="_x0000_i1564" DrawAspect="Content" ObjectID="_1783626305" r:id="rId154"/>
                          </w:object>
                        </w:r>
                        <w:r w:rsidRPr="00461970">
                          <w:rPr>
                            <w:rFonts w:ascii="Palatino Linotype" w:hAnsi="Palatino Linotype" w:cs="Times New Roman"/>
                            <w:szCs w:val="24"/>
                            <w:lang w:val="vi-VN"/>
                          </w:rPr>
                          <w:t xml:space="preserve"> </w:t>
                        </w:r>
                        <w:r w:rsidRPr="00F31770">
                          <w:rPr>
                            <w:position w:val="-24"/>
                          </w:rPr>
                          <w:object w:dxaOrig="1460" w:dyaOrig="639">
                            <v:shape id="_x0000_i1565" type="#_x0000_t75" style="width:72.75pt;height:32.25pt" o:ole="">
                              <v:imagedata r:id="rId142" o:title=""/>
                            </v:shape>
                            <o:OLEObject Type="Embed" ProgID="Equation.DSMT4" ShapeID="_x0000_i1565" DrawAspect="Content" ObjectID="_1783626306" r:id="rId155"/>
                          </w:object>
                        </w:r>
                      </w:p>
                      <w:p w:rsidR="00D92A6C" w:rsidRPr="002C51CA" w:rsidRDefault="00D92A6C" w:rsidP="00D92A6C">
                        <w:pPr>
                          <w:widowControl w:val="0"/>
                          <w:tabs>
                            <w:tab w:val="left" w:pos="4500"/>
                          </w:tabs>
                          <w:spacing w:after="0" w:line="240" w:lineRule="auto"/>
                          <w:ind w:left="360"/>
                          <w:jc w:val="both"/>
                          <w:rPr>
                            <w:rFonts w:ascii="Palatino Linotype" w:hAnsi="Palatino Linotype" w:cs="Times New Roman"/>
                            <w:szCs w:val="24"/>
                            <w:lang w:val="vi-VN"/>
                          </w:rPr>
                        </w:pPr>
                        <w:r w:rsidRPr="002C51CA">
                          <w:rPr>
                            <w:rFonts w:ascii="Yu Gothic" w:eastAsia="Yu Gothic" w:hAnsi="Yu Gothic" w:hint="eastAsia"/>
                            <w:b/>
                            <w:color w:val="C00000"/>
                            <w:lang w:val="vi-VN"/>
                          </w:rPr>
                          <w:t>⑶</w:t>
                        </w:r>
                        <w:r w:rsidRPr="002C51CA">
                          <w:rPr>
                            <w:b/>
                            <w:color w:val="C00000"/>
                            <w:lang w:val="vi-VN"/>
                          </w:rPr>
                          <w:t xml:space="preserve"> </w:t>
                        </w:r>
                        <w:r w:rsidRPr="00F31770">
                          <w:rPr>
                            <w:position w:val="-24"/>
                          </w:rPr>
                          <w:object w:dxaOrig="1939" w:dyaOrig="639">
                            <v:shape id="_x0000_i1566" type="#_x0000_t75" style="width:96.75pt;height:32.25pt" o:ole="">
                              <v:imagedata r:id="rId144" o:title=""/>
                            </v:shape>
                            <o:OLEObject Type="Embed" ProgID="Equation.DSMT4" ShapeID="_x0000_i1566" DrawAspect="Content" ObjectID="_1783626307" r:id="rId156"/>
                          </w:object>
                        </w:r>
                        <w:r w:rsidRPr="00461970">
                          <w:rPr>
                            <w:rFonts w:ascii="Palatino Linotype" w:hAnsi="Palatino Linotype" w:cs="Times New Roman"/>
                            <w:szCs w:val="24"/>
                            <w:lang w:val="vi-VN"/>
                          </w:rPr>
                          <w:t xml:space="preserve"> </w:t>
                        </w:r>
                        <w:r w:rsidRPr="00F31770">
                          <w:rPr>
                            <w:position w:val="-8"/>
                          </w:rPr>
                          <w:object w:dxaOrig="1400" w:dyaOrig="300">
                            <v:shape id="_x0000_i1567" type="#_x0000_t75" style="width:69.75pt;height:15pt" o:ole="">
                              <v:imagedata r:id="rId146" o:title=""/>
                            </v:shape>
                            <o:OLEObject Type="Embed" ProgID="Equation.DSMT4" ShapeID="_x0000_i1567" DrawAspect="Content" ObjectID="_1783626308" r:id="rId157"/>
                          </w:object>
                        </w:r>
                        <w:r>
                          <w:tab/>
                        </w:r>
                        <w:r w:rsidRPr="002C51CA">
                          <w:rPr>
                            <w:rFonts w:ascii="Yu Gothic" w:eastAsia="Yu Gothic" w:hAnsi="Yu Gothic" w:hint="eastAsia"/>
                            <w:b/>
                            <w:color w:val="C00000"/>
                            <w:lang w:val="vi-VN"/>
                          </w:rPr>
                          <w:t>⑷</w:t>
                        </w:r>
                        <w:r w:rsidRPr="002C51CA">
                          <w:rPr>
                            <w:color w:val="C00000"/>
                            <w:lang w:val="vi-VN"/>
                          </w:rPr>
                          <w:t xml:space="preserve"> </w:t>
                        </w:r>
                        <w:r w:rsidRPr="00F31770">
                          <w:rPr>
                            <w:position w:val="-24"/>
                          </w:rPr>
                          <w:object w:dxaOrig="2000" w:dyaOrig="639">
                            <v:shape id="_x0000_i1568" type="#_x0000_t75" style="width:99.75pt;height:32.25pt" o:ole="">
                              <v:imagedata r:id="rId148" o:title=""/>
                            </v:shape>
                            <o:OLEObject Type="Embed" ProgID="Equation.DSMT4" ShapeID="_x0000_i1568" DrawAspect="Content" ObjectID="_1783626309" r:id="rId158"/>
                          </w:object>
                        </w:r>
                        <w:r w:rsidRPr="00461970">
                          <w:rPr>
                            <w:rFonts w:ascii="Palatino Linotype" w:hAnsi="Palatino Linotype" w:cs="Times New Roman"/>
                            <w:szCs w:val="24"/>
                            <w:lang w:val="vi-VN"/>
                          </w:rPr>
                          <w:t xml:space="preserve"> </w:t>
                        </w:r>
                        <w:r w:rsidRPr="00F31770">
                          <w:rPr>
                            <w:position w:val="-24"/>
                          </w:rPr>
                          <w:object w:dxaOrig="1800" w:dyaOrig="639">
                            <v:shape id="_x0000_i1569" type="#_x0000_t75" style="width:90pt;height:32.25pt" o:ole="">
                              <v:imagedata r:id="rId150" o:title=""/>
                            </v:shape>
                            <o:OLEObject Type="Embed" ProgID="Equation.DSMT4" ShapeID="_x0000_i1569" DrawAspect="Content" ObjectID="_1783626310" r:id="rId15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92A6C" w:rsidRPr="005C1FFD" w:rsidRDefault="005C1FFD" w:rsidP="005C1FFD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5C1FFD">
        <w:rPr>
          <w:rFonts w:ascii="Quicksand" w:hAnsi="Quicksand"/>
          <w:color w:val="C00000"/>
          <w:sz w:val="28"/>
          <w:szCs w:val="26"/>
          <w:lang w:val="vi-VN"/>
        </w:rPr>
        <w:drawing>
          <wp:anchor distT="0" distB="0" distL="114300" distR="114300" simplePos="0" relativeHeight="251655168" behindDoc="0" locked="0" layoutInCell="1" allowOverlap="1" wp14:anchorId="2668AAD8" wp14:editId="186EE508">
            <wp:simplePos x="0" y="0"/>
            <wp:positionH relativeFrom="column">
              <wp:posOffset>5142230</wp:posOffset>
            </wp:positionH>
            <wp:positionV relativeFrom="paragraph">
              <wp:posOffset>247650</wp:posOffset>
            </wp:positionV>
            <wp:extent cx="1464945" cy="1304925"/>
            <wp:effectExtent l="0" t="0" r="1905" b="952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494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2A6C" w:rsidRPr="005C1FFD">
        <w:rPr>
          <w:rFonts w:ascii="Quicksand" w:hAnsi="Quicksand"/>
          <w:color w:val="C00000"/>
          <w:sz w:val="28"/>
          <w:szCs w:val="26"/>
          <w:lang w:val="vi-VN"/>
        </w:rPr>
        <w:t>3. Mối quan hệ giữa các giá trị lượng giác của hai góc đối nhau</w:t>
      </w:r>
    </w:p>
    <w:p w:rsidR="00D92A6C" w:rsidRPr="00E45AFB" w:rsidRDefault="00D92A6C" w:rsidP="00D92A6C">
      <w:pPr>
        <w:pStyle w:val="Footer"/>
        <w:tabs>
          <w:tab w:val="clear" w:pos="4680"/>
          <w:tab w:val="clear" w:pos="9360"/>
        </w:tabs>
        <w:ind w:left="2880"/>
        <w:rPr>
          <w:rFonts w:ascii="Palatino Linotype" w:hAnsi="Palatino Linotype" w:cs="Times New Roman"/>
          <w:szCs w:val="24"/>
          <w:lang w:val="vi-VN"/>
        </w:rPr>
      </w:pPr>
      <w:r w:rsidRPr="00E45AFB">
        <w:rPr>
          <w:rFonts w:ascii="Palatino Linotype" w:hAnsi="Palatino Linotype"/>
          <w:position w:val="-76"/>
        </w:rPr>
        <w:object w:dxaOrig="2240" w:dyaOrig="1640">
          <v:shape id="_x0000_i1480" type="#_x0000_t75" style="width:111.75pt;height:81.75pt" o:ole="">
            <v:imagedata r:id="rId161" o:title=""/>
          </v:shape>
          <o:OLEObject Type="Embed" ProgID="Equation.DSMT4" ShapeID="_x0000_i1480" DrawAspect="Content" ObjectID="_1783626120" r:id="rId162"/>
        </w:object>
      </w:r>
      <w:r w:rsidRPr="00E45AFB">
        <w:rPr>
          <w:rFonts w:ascii="Palatino Linotype" w:hAnsi="Palatino Linotype"/>
        </w:rPr>
        <w:tab/>
      </w:r>
      <w:r w:rsidRPr="00E45AFB">
        <w:rPr>
          <w:rFonts w:ascii="Palatino Linotype" w:hAnsi="Palatino Linotype"/>
          <w:sz w:val="32"/>
        </w:rPr>
        <w:t>Cos – đối</w:t>
      </w:r>
    </w:p>
    <w:p w:rsidR="00D92A6C" w:rsidRPr="005C1FFD" w:rsidRDefault="005C1FFD" w:rsidP="005C1FFD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5C1FFD">
        <w:rPr>
          <w:rFonts w:ascii="Quicksand" w:hAnsi="Quicksand"/>
          <w:color w:val="C00000"/>
          <w:sz w:val="28"/>
          <w:szCs w:val="26"/>
          <w:lang w:val="vi-VN"/>
        </w:rPr>
        <w:drawing>
          <wp:anchor distT="0" distB="0" distL="114300" distR="114300" simplePos="0" relativeHeight="251656192" behindDoc="0" locked="0" layoutInCell="1" allowOverlap="1" wp14:anchorId="71551F19" wp14:editId="6996EEF3">
            <wp:simplePos x="0" y="0"/>
            <wp:positionH relativeFrom="column">
              <wp:posOffset>5532120</wp:posOffset>
            </wp:positionH>
            <wp:positionV relativeFrom="paragraph">
              <wp:posOffset>52705</wp:posOffset>
            </wp:positionV>
            <wp:extent cx="1329690" cy="1296035"/>
            <wp:effectExtent l="0" t="0" r="381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9690" cy="1296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2A6C" w:rsidRPr="005C1FFD">
        <w:rPr>
          <w:rFonts w:ascii="Quicksand" w:hAnsi="Quicksand"/>
          <w:color w:val="C00000"/>
          <w:sz w:val="28"/>
          <w:szCs w:val="26"/>
          <w:lang w:val="vi-VN"/>
        </w:rPr>
        <w:t>4. Mối quan hệ giữa các giá trị lượng giác của hai góc bù nhau</w:t>
      </w:r>
    </w:p>
    <w:p w:rsidR="00D92A6C" w:rsidRDefault="00D92A6C" w:rsidP="00D92A6C">
      <w:pPr>
        <w:pStyle w:val="Footer"/>
        <w:tabs>
          <w:tab w:val="clear" w:pos="4680"/>
          <w:tab w:val="clear" w:pos="9360"/>
        </w:tabs>
        <w:ind w:left="2880"/>
        <w:rPr>
          <w:rFonts w:ascii="Palatino Linotype" w:hAnsi="Palatino Linotype"/>
          <w:sz w:val="32"/>
        </w:rPr>
      </w:pPr>
      <w:r w:rsidRPr="00C56FBC">
        <w:rPr>
          <w:position w:val="-76"/>
        </w:rPr>
        <w:object w:dxaOrig="2240" w:dyaOrig="1640">
          <v:shape id="_x0000_i1481" type="#_x0000_t75" style="width:111.75pt;height:81.75pt" o:ole="">
            <v:imagedata r:id="rId164" o:title=""/>
          </v:shape>
          <o:OLEObject Type="Embed" ProgID="Equation.DSMT4" ShapeID="_x0000_i1481" DrawAspect="Content" ObjectID="_1783626121" r:id="rId165"/>
        </w:object>
      </w:r>
      <w:r w:rsidRPr="00E45AFB">
        <w:rPr>
          <w:rFonts w:ascii="Palatino Linotype" w:hAnsi="Palatino Linotype"/>
        </w:rPr>
        <w:tab/>
      </w:r>
      <w:r>
        <w:rPr>
          <w:rFonts w:ascii="Palatino Linotype" w:hAnsi="Palatino Linotype"/>
          <w:sz w:val="32"/>
        </w:rPr>
        <w:t>Sin</w:t>
      </w:r>
      <w:r w:rsidRPr="00E45AFB">
        <w:rPr>
          <w:rFonts w:ascii="Palatino Linotype" w:hAnsi="Palatino Linotype"/>
          <w:sz w:val="32"/>
        </w:rPr>
        <w:t xml:space="preserve"> – </w:t>
      </w:r>
      <w:r>
        <w:rPr>
          <w:rFonts w:ascii="Palatino Linotype" w:hAnsi="Palatino Linotype"/>
          <w:sz w:val="32"/>
        </w:rPr>
        <w:t>bù</w:t>
      </w:r>
    </w:p>
    <w:p w:rsidR="005C1FFD" w:rsidRPr="00E45AFB" w:rsidRDefault="005C1FFD" w:rsidP="00D92A6C">
      <w:pPr>
        <w:pStyle w:val="Footer"/>
        <w:tabs>
          <w:tab w:val="clear" w:pos="4680"/>
          <w:tab w:val="clear" w:pos="9360"/>
        </w:tabs>
        <w:ind w:left="2880"/>
        <w:rPr>
          <w:rFonts w:ascii="Palatino Linotype" w:hAnsi="Palatino Linotype" w:cs="Times New Roman"/>
          <w:szCs w:val="24"/>
          <w:lang w:val="vi-VN"/>
        </w:rPr>
      </w:pPr>
    </w:p>
    <w:p w:rsidR="00D92A6C" w:rsidRPr="005C1FFD" w:rsidRDefault="005C1FFD" w:rsidP="005C1FFD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483F4C">
        <w:rPr>
          <w:rFonts w:ascii="Palatino Linotype" w:hAnsi="Palatino Linotype"/>
          <w:b w:val="0"/>
          <w:bCs w:val="0"/>
          <w:noProof/>
          <w:color w:val="0000FF"/>
          <w:szCs w:val="24"/>
          <w:lang w:val="vi-VN" w:eastAsia="vi-VN"/>
        </w:rPr>
        <w:drawing>
          <wp:anchor distT="0" distB="0" distL="114300" distR="114300" simplePos="0" relativeHeight="251657216" behindDoc="0" locked="0" layoutInCell="1" allowOverlap="1" wp14:anchorId="5E59DDA1" wp14:editId="38986545">
            <wp:simplePos x="0" y="0"/>
            <wp:positionH relativeFrom="column">
              <wp:posOffset>5582920</wp:posOffset>
            </wp:positionH>
            <wp:positionV relativeFrom="paragraph">
              <wp:posOffset>118745</wp:posOffset>
            </wp:positionV>
            <wp:extent cx="1284605" cy="1363345"/>
            <wp:effectExtent l="0" t="0" r="0" b="825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4605" cy="1363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2A6C" w:rsidRPr="005C1FFD">
        <w:rPr>
          <w:rFonts w:ascii="Quicksand" w:hAnsi="Quicksand"/>
          <w:color w:val="C00000"/>
          <w:sz w:val="28"/>
          <w:szCs w:val="26"/>
          <w:lang w:val="vi-VN"/>
        </w:rPr>
        <w:t>5. Mối quan hệ giữa các giá trị lượng giác của hai góc phụ nhau</w:t>
      </w:r>
    </w:p>
    <w:p w:rsidR="00D92A6C" w:rsidRPr="00E45AFB" w:rsidRDefault="00D92A6C" w:rsidP="00D92A6C">
      <w:pPr>
        <w:pStyle w:val="Footer"/>
        <w:tabs>
          <w:tab w:val="clear" w:pos="4680"/>
          <w:tab w:val="clear" w:pos="9360"/>
        </w:tabs>
        <w:ind w:left="2880"/>
        <w:rPr>
          <w:rFonts w:ascii="Palatino Linotype" w:hAnsi="Palatino Linotype" w:cs="Times New Roman"/>
          <w:szCs w:val="24"/>
          <w:lang w:val="vi-VN"/>
        </w:rPr>
      </w:pPr>
      <w:r w:rsidRPr="00C56FBC">
        <w:rPr>
          <w:position w:val="-138"/>
        </w:rPr>
        <w:object w:dxaOrig="1980" w:dyaOrig="2880">
          <v:shape id="_x0000_i1482" type="#_x0000_t75" style="width:99pt;height:143.25pt" o:ole="">
            <v:imagedata r:id="rId167" o:title=""/>
          </v:shape>
          <o:OLEObject Type="Embed" ProgID="Equation.DSMT4" ShapeID="_x0000_i1482" DrawAspect="Content" ObjectID="_1783626122" r:id="rId168"/>
        </w:object>
      </w:r>
      <w:r w:rsidRPr="00E45AFB">
        <w:rPr>
          <w:rFonts w:ascii="Palatino Linotype" w:hAnsi="Palatino Linotype"/>
        </w:rPr>
        <w:tab/>
      </w:r>
      <w:r>
        <w:rPr>
          <w:rFonts w:ascii="Palatino Linotype" w:hAnsi="Palatino Linotype"/>
          <w:sz w:val="32"/>
        </w:rPr>
        <w:t>Phụ</w:t>
      </w:r>
      <w:r w:rsidRPr="00E45AFB">
        <w:rPr>
          <w:rFonts w:ascii="Palatino Linotype" w:hAnsi="Palatino Linotype"/>
          <w:sz w:val="32"/>
        </w:rPr>
        <w:t xml:space="preserve"> – </w:t>
      </w:r>
      <w:r>
        <w:rPr>
          <w:rFonts w:ascii="Palatino Linotype" w:hAnsi="Palatino Linotype"/>
          <w:sz w:val="32"/>
        </w:rPr>
        <w:t>chéo</w:t>
      </w:r>
    </w:p>
    <w:p w:rsidR="00D92A6C" w:rsidRPr="005C1FFD" w:rsidRDefault="005C1FFD" w:rsidP="005C1FFD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483F4C">
        <w:rPr>
          <w:rFonts w:ascii="Palatino Linotype" w:hAnsi="Palatino Linotype"/>
          <w:b w:val="0"/>
          <w:bCs w:val="0"/>
          <w:noProof/>
          <w:color w:val="0000FF"/>
          <w:szCs w:val="24"/>
          <w:lang w:val="vi-VN" w:eastAsia="vi-VN"/>
        </w:rPr>
        <w:drawing>
          <wp:anchor distT="0" distB="0" distL="114300" distR="114300" simplePos="0" relativeHeight="251658240" behindDoc="0" locked="0" layoutInCell="1" allowOverlap="1" wp14:anchorId="4971E49A" wp14:editId="315BCE4C">
            <wp:simplePos x="0" y="0"/>
            <wp:positionH relativeFrom="column">
              <wp:posOffset>5529580</wp:posOffset>
            </wp:positionH>
            <wp:positionV relativeFrom="paragraph">
              <wp:posOffset>53340</wp:posOffset>
            </wp:positionV>
            <wp:extent cx="1334135" cy="1362075"/>
            <wp:effectExtent l="0" t="0" r="0" b="952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45" b="5229"/>
                    <a:stretch/>
                  </pic:blipFill>
                  <pic:spPr bwMode="auto">
                    <a:xfrm>
                      <a:off x="0" y="0"/>
                      <a:ext cx="1334135" cy="1362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2A6C" w:rsidRPr="005C1FFD">
        <w:rPr>
          <w:rFonts w:ascii="Quicksand" w:hAnsi="Quicksand"/>
          <w:color w:val="C00000"/>
          <w:sz w:val="28"/>
          <w:szCs w:val="26"/>
          <w:lang w:val="vi-VN"/>
        </w:rPr>
        <w:t>6. Mối quan hệ giữa các giá trị lượng giác của hai góc hơn kém</w:t>
      </w:r>
    </w:p>
    <w:p w:rsidR="00D92A6C" w:rsidRDefault="00D92A6C" w:rsidP="00D92A6C">
      <w:pPr>
        <w:pStyle w:val="Footer"/>
        <w:tabs>
          <w:tab w:val="clear" w:pos="9360"/>
          <w:tab w:val="left" w:pos="4680"/>
        </w:tabs>
        <w:ind w:left="1440"/>
      </w:pPr>
      <w:r w:rsidRPr="00C56FBC">
        <w:rPr>
          <w:position w:val="-76"/>
        </w:rPr>
        <w:object w:dxaOrig="2020" w:dyaOrig="1640">
          <v:shape id="_x0000_i1483" type="#_x0000_t75" style="width:100.5pt;height:81.75pt" o:ole="">
            <v:imagedata r:id="rId170" o:title=""/>
          </v:shape>
          <o:OLEObject Type="Embed" ProgID="Equation.DSMT4" ShapeID="_x0000_i1483" DrawAspect="Content" ObjectID="_1783626123" r:id="rId171"/>
        </w:object>
      </w:r>
      <w:r>
        <w:tab/>
      </w:r>
      <w:r w:rsidRPr="00C56FBC">
        <w:rPr>
          <w:position w:val="-138"/>
        </w:rPr>
        <w:object w:dxaOrig="2200" w:dyaOrig="2880">
          <v:shape id="_x0000_i1484" type="#_x0000_t75" style="width:110.25pt;height:2in" o:ole="">
            <v:imagedata r:id="rId172" o:title=""/>
          </v:shape>
          <o:OLEObject Type="Embed" ProgID="Equation.DSMT4" ShapeID="_x0000_i1484" DrawAspect="Content" ObjectID="_1783626124" r:id="rId173"/>
        </w:object>
      </w:r>
    </w:p>
    <w:p w:rsidR="00D92A6C" w:rsidRDefault="00D92A6C" w:rsidP="00D92A6C">
      <w:pPr>
        <w:rPr>
          <w:rFonts w:ascii="Yu Gothic UI Semibold" w:eastAsia="Yu Gothic UI Semibold" w:hAnsi="Yu Gothic UI Semibold" w:cs="Times New Roman"/>
          <w:b/>
          <w:color w:val="C00000"/>
          <w:sz w:val="20"/>
          <w:szCs w:val="24"/>
        </w:rPr>
      </w:pPr>
      <w:r>
        <w:rPr>
          <w:rFonts w:ascii="Yu Gothic UI Semibold" w:eastAsia="Yu Gothic UI Semibold" w:hAnsi="Yu Gothic UI Semibold" w:cs="Times New Roman"/>
          <w:b/>
          <w:color w:val="C00000"/>
          <w:sz w:val="20"/>
          <w:szCs w:val="24"/>
        </w:rPr>
        <w:br w:type="page"/>
      </w:r>
    </w:p>
    <w:p w:rsidR="00D92A6C" w:rsidRPr="002C51CA" w:rsidRDefault="00D92A6C" w:rsidP="00D92A6C">
      <w:pPr>
        <w:widowControl w:val="0"/>
        <w:spacing w:after="0" w:line="240" w:lineRule="auto"/>
        <w:jc w:val="both"/>
        <w:rPr>
          <w:rFonts w:ascii="Palatino Linotype" w:hAnsi="Palatino Linotype" w:cs="Times New Roman"/>
          <w:b/>
          <w:color w:val="C00000"/>
          <w:szCs w:val="24"/>
          <w:lang w:val="vi-VN"/>
        </w:rPr>
      </w:pPr>
      <w:r w:rsidRPr="002C51CA">
        <w:rPr>
          <w:rFonts w:ascii="Yu Gothic UI Semibold" w:eastAsia="Yu Gothic UI Semibold" w:hAnsi="Yu Gothic UI Semibold" w:cs="Times New Roman" w:hint="eastAsia"/>
          <w:b/>
          <w:color w:val="C00000"/>
          <w:sz w:val="20"/>
          <w:szCs w:val="24"/>
        </w:rPr>
        <w:t>▶</w:t>
      </w:r>
      <w:r w:rsidRPr="002C51CA">
        <w:rPr>
          <w:rFonts w:ascii="Palatino Linotype" w:hAnsi="Palatino Linotype" w:cs="Times New Roman"/>
          <w:b/>
          <w:color w:val="C00000"/>
          <w:sz w:val="20"/>
          <w:szCs w:val="24"/>
          <w:lang w:val="vi-VN"/>
        </w:rPr>
        <w:t xml:space="preserve"> </w:t>
      </w:r>
      <w:r w:rsidRPr="002C51CA">
        <w:rPr>
          <w:rFonts w:ascii="Palatino Linotype" w:hAnsi="Palatino Linotype" w:cs="Times New Roman"/>
          <w:b/>
          <w:color w:val="C00000"/>
          <w:szCs w:val="24"/>
          <w:lang w:val="vi-VN"/>
        </w:rPr>
        <w:t>Giá trị lượng giác của các cung đặc biệt</w:t>
      </w:r>
      <w:r>
        <w:rPr>
          <w:rFonts w:ascii="Palatino Linotype" w:hAnsi="Palatino Linotype" w:cs="Times New Roman"/>
          <w:b/>
          <w:color w:val="C00000"/>
          <w:szCs w:val="24"/>
          <w:lang w:val="vi-VN"/>
        </w:rPr>
        <w:t>:</w:t>
      </w:r>
    </w:p>
    <w:tbl>
      <w:tblPr>
        <w:tblW w:w="7371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5"/>
        <w:gridCol w:w="2155"/>
        <w:gridCol w:w="707"/>
        <w:gridCol w:w="722"/>
        <w:gridCol w:w="707"/>
        <w:gridCol w:w="2155"/>
      </w:tblGrid>
      <w:tr w:rsidR="00D92A6C" w:rsidRPr="00461970" w:rsidTr="008722A5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025957">
              <w:rPr>
                <w:position w:val="-4"/>
              </w:rPr>
              <w:object w:dxaOrig="220" w:dyaOrig="200">
                <v:shape id="_x0000_i1485" type="#_x0000_t75" style="width:11.25pt;height:9.75pt" o:ole="">
                  <v:imagedata r:id="rId174" o:title=""/>
                </v:shape>
                <o:OLEObject Type="Embed" ProgID="Equation.DSMT4" ShapeID="_x0000_i1485" DrawAspect="Content" ObjectID="_1783626125" r:id="rId17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6"/>
              </w:rPr>
              <w:object w:dxaOrig="200" w:dyaOrig="279">
                <v:shape id="_x0000_i1486" type="#_x0000_t75" style="width:9.75pt;height:14.25pt" o:ole="">
                  <v:imagedata r:id="rId176" o:title=""/>
                </v:shape>
                <o:OLEObject Type="Embed" ProgID="Equation.DSMT4" ShapeID="_x0000_i1486" DrawAspect="Content" ObjectID="_1783626126" r:id="rId17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260" w:dyaOrig="639">
                <v:shape id="_x0000_i1487" type="#_x0000_t75" style="width:12.75pt;height:32.25pt" o:ole="">
                  <v:imagedata r:id="rId178" o:title=""/>
                </v:shape>
                <o:OLEObject Type="Embed" ProgID="Equation.DSMT4" ShapeID="_x0000_i1487" DrawAspect="Content" ObjectID="_1783626127" r:id="rId17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260" w:dyaOrig="639">
                <v:shape id="_x0000_i1488" type="#_x0000_t75" style="width:12.75pt;height:32.25pt" o:ole="">
                  <v:imagedata r:id="rId180" o:title=""/>
                </v:shape>
                <o:OLEObject Type="Embed" ProgID="Equation.DSMT4" ShapeID="_x0000_i1488" DrawAspect="Content" ObjectID="_1783626128" r:id="rId18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260" w:dyaOrig="639">
                <v:shape id="_x0000_i1489" type="#_x0000_t75" style="width:12.75pt;height:32.25pt" o:ole="">
                  <v:imagedata r:id="rId182" o:title=""/>
                </v:shape>
                <o:OLEObject Type="Embed" ProgID="Equation.DSMT4" ShapeID="_x0000_i1489" DrawAspect="Content" ObjectID="_1783626129" r:id="rId18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260" w:dyaOrig="639">
                <v:shape id="_x0000_i1490" type="#_x0000_t75" style="width:12.75pt;height:32.25pt" o:ole="">
                  <v:imagedata r:id="rId184" o:title=""/>
                </v:shape>
                <o:OLEObject Type="Embed" ProgID="Equation.DSMT4" ShapeID="_x0000_i1490" DrawAspect="Content" ObjectID="_1783626130" r:id="rId185"/>
              </w:object>
            </w:r>
          </w:p>
        </w:tc>
      </w:tr>
      <w:tr w:rsidR="00D92A6C" w:rsidRPr="00461970" w:rsidTr="008722A5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6"/>
              </w:rPr>
              <w:object w:dxaOrig="580" w:dyaOrig="279">
                <v:shape id="_x0000_i1491" type="#_x0000_t75" style="width:29.25pt;height:14.25pt" o:ole="">
                  <v:imagedata r:id="rId110" o:title=""/>
                </v:shape>
                <o:OLEObject Type="Embed" ProgID="Equation.DSMT4" ShapeID="_x0000_i1491" DrawAspect="Content" ObjectID="_1783626131" r:id="rId18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6"/>
              </w:rPr>
              <w:object w:dxaOrig="200" w:dyaOrig="279">
                <v:shape id="_x0000_i1492" type="#_x0000_t75" style="width:9.75pt;height:14.25pt" o:ole="">
                  <v:imagedata r:id="rId187" o:title=""/>
                </v:shape>
                <o:OLEObject Type="Embed" ProgID="Equation.DSMT4" ShapeID="_x0000_i1492" DrawAspect="Content" ObjectID="_1783626132" r:id="rId18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240" w:dyaOrig="639">
                <v:shape id="_x0000_i1493" type="#_x0000_t75" style="width:12pt;height:32.25pt" o:ole="">
                  <v:imagedata r:id="rId189" o:title=""/>
                </v:shape>
                <o:OLEObject Type="Embed" ProgID="Equation.DSMT4" ShapeID="_x0000_i1493" DrawAspect="Content" ObjectID="_1783626133" r:id="rId19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420" w:dyaOrig="700">
                <v:shape id="_x0000_i1494" type="#_x0000_t75" style="width:21pt;height:35.25pt" o:ole="">
                  <v:imagedata r:id="rId191" o:title=""/>
                </v:shape>
                <o:OLEObject Type="Embed" ProgID="Equation.DSMT4" ShapeID="_x0000_i1494" DrawAspect="Content" ObjectID="_1783626134" r:id="rId19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400" w:dyaOrig="700">
                <v:shape id="_x0000_i1495" type="#_x0000_t75" style="width:20.25pt;height:35.25pt" o:ole="">
                  <v:imagedata r:id="rId193" o:title=""/>
                </v:shape>
                <o:OLEObject Type="Embed" ProgID="Equation.DSMT4" ShapeID="_x0000_i1495" DrawAspect="Content" ObjectID="_1783626135" r:id="rId19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025957">
              <w:rPr>
                <w:position w:val="-4"/>
              </w:rPr>
              <w:object w:dxaOrig="139" w:dyaOrig="260">
                <v:shape id="_x0000_i1496" type="#_x0000_t75" style="width:6.75pt;height:12.75pt" o:ole="">
                  <v:imagedata r:id="rId195" o:title=""/>
                </v:shape>
                <o:OLEObject Type="Embed" ProgID="Equation.DSMT4" ShapeID="_x0000_i1496" DrawAspect="Content" ObjectID="_1783626136" r:id="rId196"/>
              </w:object>
            </w:r>
          </w:p>
        </w:tc>
      </w:tr>
      <w:tr w:rsidR="00D92A6C" w:rsidRPr="00461970" w:rsidTr="008722A5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6"/>
              </w:rPr>
              <w:object w:dxaOrig="600" w:dyaOrig="220">
                <v:shape id="_x0000_i1497" type="#_x0000_t75" style="width:30pt;height:11.25pt" o:ole="">
                  <v:imagedata r:id="rId108" o:title=""/>
                </v:shape>
                <o:OLEObject Type="Embed" ProgID="Equation.DSMT4" ShapeID="_x0000_i1497" DrawAspect="Content" ObjectID="_1783626137" r:id="rId19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025957">
              <w:rPr>
                <w:position w:val="-4"/>
              </w:rPr>
              <w:object w:dxaOrig="139" w:dyaOrig="260">
                <v:shape id="_x0000_i1498" type="#_x0000_t75" style="width:6.75pt;height:12.75pt" o:ole="">
                  <v:imagedata r:id="rId198" o:title=""/>
                </v:shape>
                <o:OLEObject Type="Embed" ProgID="Equation.DSMT4" ShapeID="_x0000_i1498" DrawAspect="Content" ObjectID="_1783626138" r:id="rId19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400" w:dyaOrig="700">
                <v:shape id="_x0000_i1499" type="#_x0000_t75" style="width:20.25pt;height:35.25pt" o:ole="">
                  <v:imagedata r:id="rId200" o:title=""/>
                </v:shape>
                <o:OLEObject Type="Embed" ProgID="Equation.DSMT4" ShapeID="_x0000_i1499" DrawAspect="Content" ObjectID="_1783626139" r:id="rId20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420" w:dyaOrig="700">
                <v:shape id="_x0000_i1500" type="#_x0000_t75" style="width:21pt;height:35.25pt" o:ole="">
                  <v:imagedata r:id="rId202" o:title=""/>
                </v:shape>
                <o:OLEObject Type="Embed" ProgID="Equation.DSMT4" ShapeID="_x0000_i1500" DrawAspect="Content" ObjectID="_1783626140" r:id="rId20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24"/>
              </w:rPr>
              <w:object w:dxaOrig="240" w:dyaOrig="639">
                <v:shape id="_x0000_i1501" type="#_x0000_t75" style="width:12pt;height:32.25pt" o:ole="">
                  <v:imagedata r:id="rId204" o:title=""/>
                </v:shape>
                <o:OLEObject Type="Embed" ProgID="Equation.DSMT4" ShapeID="_x0000_i1501" DrawAspect="Content" ObjectID="_1783626141" r:id="rId20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6"/>
              </w:rPr>
              <w:object w:dxaOrig="200" w:dyaOrig="279">
                <v:shape id="_x0000_i1502" type="#_x0000_t75" style="width:9.75pt;height:14.25pt" o:ole="">
                  <v:imagedata r:id="rId206" o:title=""/>
                </v:shape>
                <o:OLEObject Type="Embed" ProgID="Equation.DSMT4" ShapeID="_x0000_i1502" DrawAspect="Content" ObjectID="_1783626142" r:id="rId207"/>
              </w:object>
            </w:r>
          </w:p>
        </w:tc>
      </w:tr>
      <w:tr w:rsidR="00D92A6C" w:rsidRPr="00461970" w:rsidTr="008722A5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6"/>
              </w:rPr>
              <w:object w:dxaOrig="600" w:dyaOrig="260">
                <v:shape id="_x0000_i1503" type="#_x0000_t75" style="width:30pt;height:12.75pt" o:ole="">
                  <v:imagedata r:id="rId112" o:title=""/>
                </v:shape>
                <o:OLEObject Type="Embed" ProgID="Equation.DSMT4" ShapeID="_x0000_i1503" DrawAspect="Content" ObjectID="_1783626143" r:id="rId20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6"/>
              </w:rPr>
              <w:object w:dxaOrig="200" w:dyaOrig="279">
                <v:shape id="_x0000_i1504" type="#_x0000_t75" style="width:9.75pt;height:14.25pt" o:ole="">
                  <v:imagedata r:id="rId209" o:title=""/>
                </v:shape>
                <o:OLEObject Type="Embed" ProgID="Equation.DSMT4" ShapeID="_x0000_i1504" DrawAspect="Content" ObjectID="_1783626144" r:id="rId21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30"/>
              </w:rPr>
              <w:object w:dxaOrig="400" w:dyaOrig="700">
                <v:shape id="_x0000_i1505" type="#_x0000_t75" style="width:20.25pt;height:35.25pt" o:ole="">
                  <v:imagedata r:id="rId211" o:title=""/>
                </v:shape>
                <o:OLEObject Type="Embed" ProgID="Equation.DSMT4" ShapeID="_x0000_i1505" DrawAspect="Content" ObjectID="_1783626145" r:id="rId21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025957">
              <w:rPr>
                <w:position w:val="-4"/>
              </w:rPr>
              <w:object w:dxaOrig="139" w:dyaOrig="260">
                <v:shape id="_x0000_i1506" type="#_x0000_t75" style="width:6.75pt;height:12.75pt" o:ole="">
                  <v:imagedata r:id="rId213" o:title=""/>
                </v:shape>
                <o:OLEObject Type="Embed" ProgID="Equation.DSMT4" ShapeID="_x0000_i1506" DrawAspect="Content" ObjectID="_1783626146" r:id="rId21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8"/>
              </w:rPr>
              <w:object w:dxaOrig="360" w:dyaOrig="380">
                <v:shape id="_x0000_i1507" type="#_x0000_t75" style="width:18pt;height:18.75pt" o:ole="">
                  <v:imagedata r:id="rId215" o:title=""/>
                </v:shape>
                <o:OLEObject Type="Embed" ProgID="Equation.DSMT4" ShapeID="_x0000_i1507" DrawAspect="Content" ObjectID="_1783626147" r:id="rId21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461970">
              <w:rPr>
                <w:rFonts w:ascii="Palatino Linotype" w:hAnsi="Palatino Linotype" w:cs="Times New Roman"/>
                <w:szCs w:val="24"/>
                <w:lang w:val="vi-VN"/>
              </w:rPr>
              <w:t>Không xác định</w:t>
            </w:r>
          </w:p>
        </w:tc>
      </w:tr>
      <w:tr w:rsidR="00D92A6C" w:rsidRPr="00461970" w:rsidTr="008722A5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6"/>
              </w:rPr>
              <w:object w:dxaOrig="580" w:dyaOrig="260">
                <v:shape id="_x0000_i1508" type="#_x0000_t75" style="width:29.25pt;height:12.75pt" o:ole="">
                  <v:imagedata r:id="rId114" o:title=""/>
                </v:shape>
                <o:OLEObject Type="Embed" ProgID="Equation.DSMT4" ShapeID="_x0000_i1508" DrawAspect="Content" ObjectID="_1783626148" r:id="rId21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461970">
              <w:rPr>
                <w:rFonts w:ascii="Palatino Linotype" w:hAnsi="Palatino Linotype" w:cs="Times New Roman"/>
                <w:szCs w:val="24"/>
                <w:lang w:val="vi-VN"/>
              </w:rPr>
              <w:t>Không xác định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8"/>
              </w:rPr>
              <w:object w:dxaOrig="360" w:dyaOrig="380">
                <v:shape id="_x0000_i1509" type="#_x0000_t75" style="width:18pt;height:18.75pt" o:ole="">
                  <v:imagedata r:id="rId218" o:title=""/>
                </v:shape>
                <o:OLEObject Type="Embed" ProgID="Equation.DSMT4" ShapeID="_x0000_i1509" DrawAspect="Content" ObjectID="_1783626149" r:id="rId21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025957">
              <w:rPr>
                <w:position w:val="-4"/>
              </w:rPr>
              <w:object w:dxaOrig="139" w:dyaOrig="260">
                <v:shape id="_x0000_i1510" type="#_x0000_t75" style="width:6.75pt;height:12.75pt" o:ole="">
                  <v:imagedata r:id="rId220" o:title=""/>
                </v:shape>
                <o:OLEObject Type="Embed" ProgID="Equation.DSMT4" ShapeID="_x0000_i1510" DrawAspect="Content" ObjectID="_1783626150" r:id="rId22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30"/>
              </w:rPr>
              <w:object w:dxaOrig="400" w:dyaOrig="700">
                <v:shape id="_x0000_i1511" type="#_x0000_t75" style="width:20.25pt;height:35.25pt" o:ole="">
                  <v:imagedata r:id="rId222" o:title=""/>
                </v:shape>
                <o:OLEObject Type="Embed" ProgID="Equation.DSMT4" ShapeID="_x0000_i1511" DrawAspect="Content" ObjectID="_1783626151" r:id="rId22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92A6C" w:rsidRPr="00461970" w:rsidRDefault="00D92A6C" w:rsidP="00D92A6C">
            <w:pPr>
              <w:widowControl w:val="0"/>
              <w:spacing w:after="0" w:line="240" w:lineRule="auto"/>
              <w:jc w:val="center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F31770">
              <w:rPr>
                <w:position w:val="-6"/>
              </w:rPr>
              <w:object w:dxaOrig="200" w:dyaOrig="279">
                <v:shape id="_x0000_i1512" type="#_x0000_t75" style="width:9.75pt;height:14.25pt" o:ole="">
                  <v:imagedata r:id="rId224" o:title=""/>
                </v:shape>
                <o:OLEObject Type="Embed" ProgID="Equation.DSMT4" ShapeID="_x0000_i1512" DrawAspect="Content" ObjectID="_1783626152" r:id="rId225"/>
              </w:object>
            </w:r>
          </w:p>
        </w:tc>
      </w:tr>
    </w:tbl>
    <w:p w:rsidR="00D92A6C" w:rsidRPr="00020B0E" w:rsidRDefault="00D92A6C" w:rsidP="00D92A6C">
      <w:pPr>
        <w:widowControl w:val="0"/>
        <w:spacing w:after="0" w:line="240" w:lineRule="auto"/>
        <w:jc w:val="both"/>
        <w:rPr>
          <w:rFonts w:ascii="Palatino Linotype" w:hAnsi="Palatino Linotype" w:cs="Times New Roman"/>
          <w:b/>
          <w:szCs w:val="24"/>
        </w:rPr>
      </w:pPr>
    </w:p>
    <w:p w:rsidR="006C65E8" w:rsidRPr="002C2DC3" w:rsidRDefault="006C65E8" w:rsidP="000E2D1D">
      <w:pPr>
        <w:spacing w:after="0" w:line="240" w:lineRule="auto"/>
        <w:rPr>
          <w:rFonts w:ascii="Palatino Linotype" w:hAnsi="Palatino Linotype" w:cs="Times New Roman"/>
          <w:b/>
          <w:bCs/>
          <w:szCs w:val="24"/>
        </w:rPr>
      </w:pPr>
      <w:r w:rsidRPr="002C2DC3">
        <w:rPr>
          <w:rFonts w:ascii="Palatino Linotype" w:hAnsi="Palatino Linotype" w:cs="Times New Roman"/>
          <w:b/>
          <w:bCs/>
          <w:szCs w:val="24"/>
        </w:rPr>
        <w:br w:type="page"/>
      </w:r>
    </w:p>
    <w:p w:rsidR="000C2FA8" w:rsidRDefault="000C2FA8" w:rsidP="000C2FA8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 wp14:anchorId="57063DB9" wp14:editId="257AD96B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A6C" w:rsidRPr="009C3D7A" w:rsidRDefault="00D92A6C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A6C" w:rsidRPr="000C2FA8" w:rsidRDefault="00D92A6C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063DB9" id="Group 7" o:spid="_x0000_s1073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">
                <v:shape id="Picture 8" o:spid="_x0000_s107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">
                  <v:imagedata r:id="rId11" o:title="" croptop="24250f" cropbottom="20348f" cropleft="609f" cropright="-1f"/>
                  <v:path arrowok="t"/>
                </v:shape>
                <v:shape id="Text Box 75" o:spid="_x0000_s107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D92A6C" w:rsidRPr="009C3D7A" w:rsidRDefault="00D92A6C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76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D92A6C" w:rsidRPr="000C2FA8" w:rsidRDefault="00D92A6C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70E7B" w:rsidRPr="00772FAD" w:rsidRDefault="00743B69" w:rsidP="00F103CD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1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 w:rsidR="00953E2A"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Tính giá trị lượng giác của 1 góc lượng giác</w:t>
      </w:r>
    </w:p>
    <w:p w:rsidR="000C3E52" w:rsidRDefault="000C3E52" w:rsidP="00F103C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6EDCFD5C" wp14:editId="3EAF5558">
                <wp:extent cx="6680887" cy="2628901"/>
                <wp:effectExtent l="0" t="0" r="24765" b="19050"/>
                <wp:docPr id="234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628901"/>
                          <a:chOff x="0" y="-43020"/>
                          <a:chExt cx="6680887" cy="2628901"/>
                        </a:xfrm>
                      </wpg:grpSpPr>
                      <wpg:grpSp>
                        <wpg:cNvPr id="31" name="Group 31"/>
                        <wpg:cNvGrpSpPr/>
                        <wpg:grpSpPr>
                          <a:xfrm>
                            <a:off x="0" y="140576"/>
                            <a:ext cx="6680887" cy="2445305"/>
                            <a:chOff x="0" y="-8876"/>
                            <a:chExt cx="6825515" cy="2513200"/>
                          </a:xfrm>
                        </wpg:grpSpPr>
                        <wps:wsp>
                          <wps:cNvPr id="19" name="Rectangle: Rounded Corners 19"/>
                          <wps:cNvSpPr/>
                          <wps:spPr>
                            <a:xfrm>
                              <a:off x="0" y="153278"/>
                              <a:ext cx="6825515" cy="2351046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953E2A" w:rsidRPr="00F65CEE" w:rsidRDefault="00953E2A" w:rsidP="00953E2A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953E2A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Áp dụng hệ thức cơ bản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:rsidR="00953E2A" w:rsidRPr="00461970" w:rsidRDefault="00953E2A" w:rsidP="00953E2A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F65CEE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6"/>
                                  </w:rPr>
                                  <w:object w:dxaOrig="1840" w:dyaOrig="340">
                                    <v:shape id="_x0000_i3325" type="#_x0000_t75" style="width:92.25pt;height:17.25pt" o:ole="">
                                      <v:imagedata r:id="rId226" o:title=""/>
                                    </v:shape>
                                    <o:OLEObject Type="Embed" ProgID="Equation.DSMT4" ShapeID="_x0000_i3325" DrawAspect="Content" ObjectID="_1783626311" r:id="rId227"/>
                                  </w:objec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8"/>
                                  </w:rPr>
                                  <w:object w:dxaOrig="1560" w:dyaOrig="300">
                                    <v:shape id="_x0000_i3326" type="#_x0000_t75" style="width:78pt;height:15pt" o:ole="">
                                      <v:imagedata r:id="rId228" o:title=""/>
                                    </v:shape>
                                    <o:OLEObject Type="Embed" ProgID="Equation.DSMT4" ShapeID="_x0000_i3326" DrawAspect="Content" ObjectID="_1783626312" r:id="rId229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460" w:dyaOrig="639">
                                    <v:shape id="_x0000_i3327" type="#_x0000_t75" style="width:72.75pt;height:32.25pt" o:ole="">
                                      <v:imagedata r:id="rId230" o:title=""/>
                                    </v:shape>
                                    <o:OLEObject Type="Embed" ProgID="Equation.DSMT4" ShapeID="_x0000_i3327" DrawAspect="Content" ObjectID="_1783626313" r:id="rId231"/>
                                  </w:object>
                                </w:r>
                              </w:p>
                              <w:p w:rsidR="00953E2A" w:rsidRPr="00461970" w:rsidRDefault="00953E2A" w:rsidP="00953E2A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</w:pP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2000" w:dyaOrig="639">
                                    <v:shape id="_x0000_i3328" type="#_x0000_t75" style="width:99.75pt;height:32.25pt" o:ole="">
                                      <v:imagedata r:id="rId232" o:title=""/>
                                    </v:shape>
                                    <o:OLEObject Type="Embed" ProgID="Equation.DSMT4" ShapeID="_x0000_i3328" DrawAspect="Content" ObjectID="_1783626314" r:id="rId233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800" w:dyaOrig="639">
                                    <v:shape id="_x0000_i3329" type="#_x0000_t75" style="width:90pt;height:32.25pt" o:ole="">
                                      <v:imagedata r:id="rId234" o:title=""/>
                                    </v:shape>
                                    <o:OLEObject Type="Embed" ProgID="Equation.DSMT4" ShapeID="_x0000_i3329" DrawAspect="Content" ObjectID="_1783626315" r:id="rId235"/>
                                  </w:objec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939" w:dyaOrig="639">
                                    <v:shape id="_x0000_i3330" type="#_x0000_t75" style="width:96.75pt;height:32.25pt" o:ole="">
                                      <v:imagedata r:id="rId236" o:title=""/>
                                    </v:shape>
                                    <o:OLEObject Type="Embed" ProgID="Equation.DSMT4" ShapeID="_x0000_i3330" DrawAspect="Content" ObjectID="_1783626316" r:id="rId237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8"/>
                                  </w:rPr>
                                  <w:object w:dxaOrig="1400" w:dyaOrig="300">
                                    <v:shape id="_x0000_i3331" type="#_x0000_t75" style="width:69.75pt;height:15pt" o:ole="">
                                      <v:imagedata r:id="rId238" o:title=""/>
                                    </v:shape>
                                    <o:OLEObject Type="Embed" ProgID="Equation.DSMT4" ShapeID="_x0000_i3331" DrawAspect="Content" ObjectID="_1783626317" r:id="rId239"/>
                                  </w:object>
                                </w:r>
                              </w:p>
                              <w:p w:rsidR="00953E2A" w:rsidRPr="00461970" w:rsidRDefault="00953E2A" w:rsidP="00953E2A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 w:cs="Times New Roman"/>
                                    <w:noProof/>
                                    <w:szCs w:val="24"/>
                                    <w:lang w:val="vi-VN"/>
                                  </w:rPr>
                                </w:pP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⑸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480" w:dyaOrig="639">
                                    <v:shape id="_x0000_i3332" type="#_x0000_t75" style="width:74.25pt;height:32.25pt" o:ole="">
                                      <v:imagedata r:id="rId240" o:title=""/>
                                    </v:shape>
                                    <o:OLEObject Type="Embed" ProgID="Equation.DSMT4" ShapeID="_x0000_i3332" DrawAspect="Content" ObjectID="_1783626318" r:id="rId241"/>
                                  </w:objec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⑹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460" w:dyaOrig="639">
                                    <v:shape id="_x0000_i3333" type="#_x0000_t75" style="width:72.75pt;height:32.25pt" o:ole="">
                                      <v:imagedata r:id="rId242" o:title=""/>
                                    </v:shape>
                                    <o:OLEObject Type="Embed" ProgID="Equation.DSMT4" ShapeID="_x0000_i3333" DrawAspect="Content" ObjectID="_1783626319" r:id="rId243"/>
                                  </w:object>
                                </w:r>
                              </w:p>
                              <w:p w:rsidR="00953E2A" w:rsidRDefault="00953E2A" w:rsidP="00953E2A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lang w:val="vi-VN"/>
                                  </w:rPr>
                                </w:pPr>
                                <w:r w:rsidRPr="00953E2A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Đồng thời từ dữ kiện 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</w:rPr>
                                  <w:object w:dxaOrig="1680" w:dyaOrig="440">
                                    <v:shape id="_x0000_i3334" type="#_x0000_t75" style="width:84pt;height:21.75pt" o:ole="">
                                      <v:imagedata r:id="rId244" o:title=""/>
                                    </v:shape>
                                    <o:OLEObject Type="Embed" ProgID="Equation.DSMT4" ShapeID="_x0000_i3334" DrawAspect="Content" ObjectID="_1783626320" r:id="rId245"/>
                                  </w:objec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lang w:val="vi-VN"/>
                                  </w:rPr>
                                  <w:t xml:space="preserve"> thì xác định cụ thể dấu của 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</w:rPr>
                                  <w:object w:dxaOrig="580" w:dyaOrig="279">
                                    <v:shape id="_x0000_i3335" type="#_x0000_t75" style="width:29.25pt;height:14.25pt" o:ole="">
                                      <v:imagedata r:id="rId246" o:title=""/>
                                    </v:shape>
                                    <o:OLEObject Type="Embed" ProgID="Equation.DSMT4" ShapeID="_x0000_i3335" DrawAspect="Content" ObjectID="_1783626321" r:id="rId247"/>
                                  </w:objec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lang w:val="vi-VN"/>
                                  </w:rPr>
                                  <w:t xml:space="preserve"> và/hoặc 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</w:rPr>
                                  <w:object w:dxaOrig="580" w:dyaOrig="220">
                                    <v:shape id="_x0000_i3336" type="#_x0000_t75" style="width:29.25pt;height:11.25pt" o:ole="">
                                      <v:imagedata r:id="rId248" o:title=""/>
                                    </v:shape>
                                    <o:OLEObject Type="Embed" ProgID="Equation.DSMT4" ShapeID="_x0000_i3336" DrawAspect="Content" ObjectID="_1783626322" r:id="rId249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lang w:val="vi-VN"/>
                                  </w:rPr>
                                  <w:t>.</w:t>
                                </w:r>
                              </w:p>
                              <w:p w:rsidR="00953E2A" w:rsidRPr="00F65CEE" w:rsidRDefault="00953E2A" w:rsidP="00953E2A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953E2A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lang w:val="vi-VN"/>
                                  </w:rPr>
                                  <w:t>Từ đó tính được chính xác các giá trị lượng giác còn lại.</w:t>
                                </w:r>
                              </w:p>
                              <w:p w:rsidR="00D92A6C" w:rsidRPr="00772FAD" w:rsidRDefault="00D92A6C" w:rsidP="00772FAD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1" name="Group 21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4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92A6C" w:rsidRPr="003E2961" w:rsidRDefault="00D92A6C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33" name="Picture 233"/>
                          <pic:cNvPicPr>
                            <a:picLocks noChangeAspect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DCFD5C" id="Group 234" o:spid="_x0000_s1077" style="width:526.05pt;height:207pt;mso-position-horizontal-relative:char;mso-position-vertical-relative:line" coordorigin=",-430" coordsize="66808,262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">
                <v:group id="Group 31" o:spid="_x0000_s1078" style="position:absolute;top:1405;width:66808;height:24453" coordorigin=",-88" coordsize="68255,25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roundrect id="Rectangle: Rounded Corners 19" o:spid="_x0000_s1079" style="position:absolute;top:1532;width:68255;height:23511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" fillcolor="#fff2cc [663]" strokecolor="#c00000" strokeweight="1.25pt">
                    <v:stroke joinstyle="miter"/>
                    <v:textbox inset=",14.4pt,,7.2pt">
                      <w:txbxContent>
                        <w:p w:rsidR="00953E2A" w:rsidRPr="00F65CEE" w:rsidRDefault="00953E2A" w:rsidP="00953E2A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953E2A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Áp dụng hệ thức cơ bản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:rsidR="00953E2A" w:rsidRPr="00461970" w:rsidRDefault="00953E2A" w:rsidP="00953E2A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F65CEE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6"/>
                            </w:rPr>
                            <w:object w:dxaOrig="1840" w:dyaOrig="340">
                              <v:shape id="_x0000_i3325" type="#_x0000_t75" style="width:92.25pt;height:17.25pt" o:ole="">
                                <v:imagedata r:id="rId226" o:title=""/>
                              </v:shape>
                              <o:OLEObject Type="Embed" ProgID="Equation.DSMT4" ShapeID="_x0000_i3325" DrawAspect="Content" ObjectID="_1783626311" r:id="rId251"/>
                            </w:objec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8"/>
                            </w:rPr>
                            <w:object w:dxaOrig="1560" w:dyaOrig="300">
                              <v:shape id="_x0000_i3326" type="#_x0000_t75" style="width:78pt;height:15pt" o:ole="">
                                <v:imagedata r:id="rId228" o:title=""/>
                              </v:shape>
                              <o:OLEObject Type="Embed" ProgID="Equation.DSMT4" ShapeID="_x0000_i3326" DrawAspect="Content" ObjectID="_1783626312" r:id="rId252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460" w:dyaOrig="639">
                              <v:shape id="_x0000_i3327" type="#_x0000_t75" style="width:72.75pt;height:32.25pt" o:ole="">
                                <v:imagedata r:id="rId230" o:title=""/>
                              </v:shape>
                              <o:OLEObject Type="Embed" ProgID="Equation.DSMT4" ShapeID="_x0000_i3327" DrawAspect="Content" ObjectID="_1783626313" r:id="rId253"/>
                            </w:object>
                          </w:r>
                        </w:p>
                        <w:p w:rsidR="00953E2A" w:rsidRPr="00461970" w:rsidRDefault="00953E2A" w:rsidP="00953E2A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</w:pP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2000" w:dyaOrig="639">
                              <v:shape id="_x0000_i3328" type="#_x0000_t75" style="width:99.75pt;height:32.25pt" o:ole="">
                                <v:imagedata r:id="rId232" o:title=""/>
                              </v:shape>
                              <o:OLEObject Type="Embed" ProgID="Equation.DSMT4" ShapeID="_x0000_i3328" DrawAspect="Content" ObjectID="_1783626314" r:id="rId254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800" w:dyaOrig="639">
                              <v:shape id="_x0000_i3329" type="#_x0000_t75" style="width:90pt;height:32.25pt" o:ole="">
                                <v:imagedata r:id="rId234" o:title=""/>
                              </v:shape>
                              <o:OLEObject Type="Embed" ProgID="Equation.DSMT4" ShapeID="_x0000_i3329" DrawAspect="Content" ObjectID="_1783626315" r:id="rId255"/>
                            </w:objec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⑶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939" w:dyaOrig="639">
                              <v:shape id="_x0000_i3330" type="#_x0000_t75" style="width:96.75pt;height:32.25pt" o:ole="">
                                <v:imagedata r:id="rId236" o:title=""/>
                              </v:shape>
                              <o:OLEObject Type="Embed" ProgID="Equation.DSMT4" ShapeID="_x0000_i3330" DrawAspect="Content" ObjectID="_1783626316" r:id="rId256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8"/>
                            </w:rPr>
                            <w:object w:dxaOrig="1400" w:dyaOrig="300">
                              <v:shape id="_x0000_i3331" type="#_x0000_t75" style="width:69.75pt;height:15pt" o:ole="">
                                <v:imagedata r:id="rId238" o:title=""/>
                              </v:shape>
                              <o:OLEObject Type="Embed" ProgID="Equation.DSMT4" ShapeID="_x0000_i3331" DrawAspect="Content" ObjectID="_1783626317" r:id="rId257"/>
                            </w:object>
                          </w:r>
                        </w:p>
                        <w:p w:rsidR="00953E2A" w:rsidRPr="00461970" w:rsidRDefault="00953E2A" w:rsidP="00953E2A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 w:cs="Times New Roman"/>
                              <w:noProof/>
                              <w:szCs w:val="24"/>
                              <w:lang w:val="vi-VN"/>
                            </w:rPr>
                          </w:pP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⑸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480" w:dyaOrig="639">
                              <v:shape id="_x0000_i3332" type="#_x0000_t75" style="width:74.25pt;height:32.25pt" o:ole="">
                                <v:imagedata r:id="rId240" o:title=""/>
                              </v:shape>
                              <o:OLEObject Type="Embed" ProgID="Equation.DSMT4" ShapeID="_x0000_i3332" DrawAspect="Content" ObjectID="_1783626318" r:id="rId258"/>
                            </w:objec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⑹</w:t>
                          </w:r>
                          <w:r w:rsidRPr="00F65CEE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460" w:dyaOrig="639">
                              <v:shape id="_x0000_i3333" type="#_x0000_t75" style="width:72.75pt;height:32.25pt" o:ole="">
                                <v:imagedata r:id="rId242" o:title=""/>
                              </v:shape>
                              <o:OLEObject Type="Embed" ProgID="Equation.DSMT4" ShapeID="_x0000_i3333" DrawAspect="Content" ObjectID="_1783626319" r:id="rId259"/>
                            </w:object>
                          </w:r>
                        </w:p>
                        <w:p w:rsidR="00953E2A" w:rsidRDefault="00953E2A" w:rsidP="00953E2A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lang w:val="vi-VN"/>
                            </w:rPr>
                          </w:pPr>
                          <w:r w:rsidRPr="00953E2A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Đồng thời từ dữ kiện </w:t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</w:rPr>
                            <w:object w:dxaOrig="1680" w:dyaOrig="440">
                              <v:shape id="_x0000_i3334" type="#_x0000_t75" style="width:84pt;height:21.75pt" o:ole="">
                                <v:imagedata r:id="rId244" o:title=""/>
                              </v:shape>
                              <o:OLEObject Type="Embed" ProgID="Equation.DSMT4" ShapeID="_x0000_i3334" DrawAspect="Content" ObjectID="_1783626320" r:id="rId260"/>
                            </w:object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lang w:val="vi-VN"/>
                            </w:rPr>
                            <w:t xml:space="preserve"> thì xác định cụ thể dấu của </w:t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</w:rPr>
                            <w:object w:dxaOrig="580" w:dyaOrig="279">
                              <v:shape id="_x0000_i3335" type="#_x0000_t75" style="width:29.25pt;height:14.25pt" o:ole="">
                                <v:imagedata r:id="rId246" o:title=""/>
                              </v:shape>
                              <o:OLEObject Type="Embed" ProgID="Equation.DSMT4" ShapeID="_x0000_i3335" DrawAspect="Content" ObjectID="_1783626321" r:id="rId261"/>
                            </w:object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lang w:val="vi-VN"/>
                            </w:rPr>
                            <w:t xml:space="preserve"> và/hoặc </w:t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</w:rPr>
                            <w:object w:dxaOrig="580" w:dyaOrig="220">
                              <v:shape id="_x0000_i3336" type="#_x0000_t75" style="width:29.25pt;height:11.25pt" o:ole="">
                                <v:imagedata r:id="rId248" o:title=""/>
                              </v:shape>
                              <o:OLEObject Type="Embed" ProgID="Equation.DSMT4" ShapeID="_x0000_i3336" DrawAspect="Content" ObjectID="_1783626322" r:id="rId262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lang w:val="vi-VN"/>
                            </w:rPr>
                            <w:t>.</w:t>
                          </w:r>
                        </w:p>
                        <w:p w:rsidR="00953E2A" w:rsidRPr="00F65CEE" w:rsidRDefault="00953E2A" w:rsidP="00953E2A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953E2A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lang w:val="vi-VN"/>
                            </w:rPr>
                            <w:t>Từ đó tính được chính xác các giá trị lượng giác còn lại.</w:t>
                          </w:r>
                        </w:p>
                        <w:p w:rsidR="00D92A6C" w:rsidRPr="00772FAD" w:rsidRDefault="00D92A6C" w:rsidP="00772FAD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0" o:spid="_x0000_s1080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group id="Group 21" o:spid="_x0000_s1081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82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" adj="20325" fillcolor="#c00000" strokecolor="#c00000" strokeweight="2.25pt"/>
                      <v:shape id="Arrow: Pentagon 27" o:spid="_x0000_s1083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" adj="20334" fillcolor="#fff2cc [663]" stroked="f" strokeweight="1pt"/>
                    </v:group>
                    <v:shape id="Text Box 30" o:spid="_x0000_s1084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<v:textbox>
                        <w:txbxContent>
                          <w:p w:rsidR="00D92A6C" w:rsidRPr="003E2961" w:rsidRDefault="00D92A6C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33" o:spid="_x0000_s1085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">
                  <v:imagedata r:id="rId263" o:title=""/>
                  <v:path arrowok="t"/>
                </v:shape>
                <w10:anchorlock/>
              </v:group>
            </w:pict>
          </mc:Fallback>
        </mc:AlternateContent>
      </w:r>
    </w:p>
    <w:p w:rsidR="00E621DE" w:rsidRDefault="00E621DE" w:rsidP="00E621D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23FDFBB" wp14:editId="2776E818">
                <wp:extent cx="6680836" cy="1000126"/>
                <wp:effectExtent l="0" t="0" r="5715" b="9525"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0126"/>
                          <a:chOff x="0" y="9524"/>
                          <a:chExt cx="6680836" cy="1000126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0" y="161925"/>
                            <a:ext cx="6680836" cy="847725"/>
                            <a:chOff x="0" y="82942"/>
                            <a:chExt cx="6680973" cy="847990"/>
                          </a:xfrm>
                        </wpg:grpSpPr>
                        <wpg:grpSp>
                          <wpg:cNvPr id="89" name="Group 89"/>
                          <wpg:cNvGrpSpPr/>
                          <wpg:grpSpPr>
                            <a:xfrm>
                              <a:off x="0" y="82942"/>
                              <a:ext cx="6680973" cy="847469"/>
                              <a:chOff x="0" y="-241965"/>
                              <a:chExt cx="6680973" cy="848101"/>
                            </a:xfrm>
                          </wpg:grpSpPr>
                          <wpg:grpSp>
                            <wpg:cNvPr id="90" name="Group 90"/>
                            <wpg:cNvGrpSpPr/>
                            <wpg:grpSpPr>
                              <a:xfrm>
                                <a:off x="0" y="-656"/>
                                <a:ext cx="6680973" cy="606792"/>
                                <a:chOff x="0" y="-656"/>
                                <a:chExt cx="6681308" cy="606926"/>
                              </a:xfrm>
                            </wpg:grpSpPr>
                            <wps:wsp>
                              <wps:cNvPr id="91" name="Rectangle 91"/>
                              <wps:cNvSpPr/>
                              <wps:spPr>
                                <a:xfrm>
                                  <a:off x="0" y="-314"/>
                                  <a:ext cx="6681308" cy="6065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Rounded Rectangle 92"/>
                              <wps:cNvSpPr/>
                              <wps:spPr>
                                <a:xfrm>
                                  <a:off x="75509" y="-656"/>
                                  <a:ext cx="6535308" cy="60660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3" name="Text Box 9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92A6C" w:rsidRPr="003E2961" w:rsidRDefault="00D92A6C" w:rsidP="00E621D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4" name="Text Box 94"/>
                          <wps:cNvSpPr txBox="1"/>
                          <wps:spPr>
                            <a:xfrm>
                              <a:off x="483650" y="339043"/>
                              <a:ext cx="5972297" cy="5918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1563F0" w:rsidRPr="000964E8" w:rsidRDefault="001563F0" w:rsidP="001563F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o </w:t>
                                </w:r>
                                <w:r w:rsidRPr="00F31770">
                                  <w:rPr>
                                    <w:position w:val="-30"/>
                                  </w:rPr>
                                  <w:object w:dxaOrig="2580" w:dyaOrig="720">
                                    <v:shape id="_x0000_i3355" type="#_x0000_t75" style="width:129pt;height:36pt" o:ole="">
                                      <v:imagedata r:id="rId264" o:title=""/>
                                    </v:shape>
                                    <o:OLEObject Type="Embed" ProgID="Equation.DSMT4" ShapeID="_x0000_i3355" DrawAspect="Content" ObjectID="_1783626323" r:id="rId265"/>
                                  </w:objec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. </w: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Tính giá trị của</w: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 các giá trị lượng giác còn lại</w: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D92A6C" w:rsidRPr="00E621DE" w:rsidRDefault="00D92A6C" w:rsidP="00E621D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5" name="Picture 95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23FDFBB" id="Group 87" o:spid="_x0000_s1086" style="width:526.05pt;height:78.75pt;mso-position-horizontal-relative:char;mso-position-vertical-relative:line" coordorigin=",95" coordsize="66808,10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">
                <v:group id="Group 88" o:spid="_x0000_s1087" style="position:absolute;top:1619;width:66808;height:8477" coordorigin=",829" coordsize="66809,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89" o:spid="_x0000_s1088" style="position:absolute;top:829;width:66809;height:8475" coordorigin=",-2419" coordsize="66809,8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<v:group id="Group 90" o:spid="_x0000_s1089" style="position:absolute;top:-6;width:66809;height:6067" coordorigin=",-6" coordsize="66813,6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<v:rect id="Rectangle 91" o:spid="_x0000_s1090" style="position:absolute;top:-3;width:66813;height:60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" fillcolor="#c00000" stroked="f" strokeweight="1pt"/>
                      <v:roundrect id="Rounded Rectangle 92" o:spid="_x0000_s1091" style="position:absolute;left:755;top:-6;width:65353;height:606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93" o:spid="_x0000_s109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  <v:textbox>
                        <w:txbxContent>
                          <w:p w:rsidR="00D92A6C" w:rsidRPr="003E2961" w:rsidRDefault="00D92A6C" w:rsidP="00E621D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1.</w:t>
                            </w:r>
                          </w:p>
                        </w:txbxContent>
                      </v:textbox>
                    </v:shape>
                  </v:group>
                  <v:shape id="Text Box 94" o:spid="_x0000_s1093" type="#_x0000_t202" style="position:absolute;left:4836;top:3390;width:59723;height:59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<v:textbox>
                      <w:txbxContent>
                        <w:p w:rsidR="001563F0" w:rsidRPr="000964E8" w:rsidRDefault="001563F0" w:rsidP="001563F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o </w:t>
                          </w:r>
                          <w:r w:rsidRPr="00F31770">
                            <w:rPr>
                              <w:position w:val="-30"/>
                            </w:rPr>
                            <w:object w:dxaOrig="2580" w:dyaOrig="720">
                              <v:shape id="_x0000_i3355" type="#_x0000_t75" style="width:129pt;height:36pt" o:ole="">
                                <v:imagedata r:id="rId264" o:title=""/>
                              </v:shape>
                              <o:OLEObject Type="Embed" ProgID="Equation.DSMT4" ShapeID="_x0000_i3355" DrawAspect="Content" ObjectID="_1783626323" r:id="rId267"/>
                            </w:objec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. </w: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Tính giá trị của</w: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 các giá trị lượng giác còn lại</w: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D92A6C" w:rsidRPr="00E621DE" w:rsidRDefault="00D92A6C" w:rsidP="00E621D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95" o:spid="_x0000_s109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E621DE" w:rsidRPr="00B94965" w:rsidRDefault="00E621DE" w:rsidP="00E621D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Vì </w:t>
      </w:r>
      <w:r w:rsidRPr="00F31770">
        <w:rPr>
          <w:position w:val="-24"/>
        </w:rPr>
        <w:object w:dxaOrig="2299" w:dyaOrig="639">
          <v:shape id="_x0000_i2893" type="#_x0000_t75" style="width:114.75pt;height:32.25pt" o:ole="">
            <v:imagedata r:id="rId269" o:title=""/>
          </v:shape>
          <o:OLEObject Type="Embed" ProgID="Equation.DSMT4" ShapeID="_x0000_i2893" DrawAspect="Content" ObjectID="_1783626153" r:id="rId270"/>
        </w:object>
      </w:r>
    </w:p>
    <w:p w:rsidR="00953E2A" w:rsidRPr="00461970" w:rsidRDefault="00953E2A" w:rsidP="003421A6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Ta có </w:t>
      </w:r>
      <w:r w:rsidRPr="00F31770">
        <w:rPr>
          <w:position w:val="-6"/>
        </w:rPr>
        <w:object w:dxaOrig="1780" w:dyaOrig="340">
          <v:shape id="_x0000_i2894" type="#_x0000_t75" style="width:89.25pt;height:17.25pt" o:ole="">
            <v:imagedata r:id="rId271" o:title=""/>
          </v:shape>
          <o:OLEObject Type="Embed" ProgID="Equation.DSMT4" ShapeID="_x0000_i2894" DrawAspect="Content" ObjectID="_1783626154" r:id="rId272"/>
        </w:object>
      </w:r>
      <w:r w:rsidRPr="00F31770">
        <w:rPr>
          <w:position w:val="-6"/>
        </w:rPr>
        <w:object w:dxaOrig="2060" w:dyaOrig="340">
          <v:shape id="_x0000_i2895" type="#_x0000_t75" style="width:102.75pt;height:17.25pt" o:ole="">
            <v:imagedata r:id="rId273" o:title=""/>
          </v:shape>
          <o:OLEObject Type="Embed" ProgID="Equation.DSMT4" ShapeID="_x0000_i2895" DrawAspect="Content" ObjectID="_1783626155" r:id="rId274"/>
        </w:object>
      </w:r>
      <w:r w:rsidR="003421A6" w:rsidRPr="00F31770">
        <w:rPr>
          <w:position w:val="-32"/>
        </w:rPr>
        <w:object w:dxaOrig="3780" w:dyaOrig="820">
          <v:shape id="_x0000_i3420" type="#_x0000_t75" style="width:188.25pt;height:41.25pt" o:ole="">
            <v:imagedata r:id="rId275" o:title=""/>
          </v:shape>
          <o:OLEObject Type="Embed" ProgID="Equation.DSMT4" ShapeID="_x0000_i3420" DrawAspect="Content" ObjectID="_1783626156" r:id="rId276"/>
        </w:object>
      </w:r>
      <w:r w:rsidRPr="00461970">
        <w:rPr>
          <w:rFonts w:ascii="Palatino Linotype" w:eastAsia="Calibri" w:hAnsi="Palatino Linotype" w:cs="Times New Roman"/>
          <w:szCs w:val="24"/>
          <w:lang w:val="fr-FR"/>
        </w:rPr>
        <w:t>.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F31770">
        <w:rPr>
          <w:position w:val="-62"/>
        </w:rPr>
        <w:object w:dxaOrig="5560" w:dyaOrig="1359">
          <v:shape id="_x0000_i2899" type="#_x0000_t75" style="width:278.25pt;height:68.25pt" o:ole="">
            <v:imagedata r:id="rId277" o:title=""/>
          </v:shape>
          <o:OLEObject Type="Embed" ProgID="Equation.DSMT4" ShapeID="_x0000_i2899" DrawAspect="Content" ObjectID="_1783626157" r:id="rId278"/>
        </w:object>
      </w:r>
    </w:p>
    <w:p w:rsidR="00E33C8F" w:rsidRDefault="00E33C8F" w:rsidP="00E33C8F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5488374" wp14:editId="09E7CF29">
                <wp:extent cx="6680836" cy="1000126"/>
                <wp:effectExtent l="0" t="0" r="5715" b="9525"/>
                <wp:docPr id="346856899" name="Group 3468568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0126"/>
                          <a:chOff x="0" y="9524"/>
                          <a:chExt cx="6680836" cy="1000126"/>
                        </a:xfrm>
                      </wpg:grpSpPr>
                      <wpg:grpSp>
                        <wpg:cNvPr id="346856900" name="Group 346856900"/>
                        <wpg:cNvGrpSpPr/>
                        <wpg:grpSpPr>
                          <a:xfrm>
                            <a:off x="0" y="161925"/>
                            <a:ext cx="6680836" cy="847725"/>
                            <a:chOff x="0" y="82942"/>
                            <a:chExt cx="6680973" cy="847990"/>
                          </a:xfrm>
                        </wpg:grpSpPr>
                        <wpg:grpSp>
                          <wpg:cNvPr id="346856901" name="Group 346856901"/>
                          <wpg:cNvGrpSpPr/>
                          <wpg:grpSpPr>
                            <a:xfrm>
                              <a:off x="0" y="82942"/>
                              <a:ext cx="6680973" cy="847469"/>
                              <a:chOff x="0" y="-241965"/>
                              <a:chExt cx="6680973" cy="848101"/>
                            </a:xfrm>
                          </wpg:grpSpPr>
                          <wpg:grpSp>
                            <wpg:cNvPr id="346856902" name="Group 346856902"/>
                            <wpg:cNvGrpSpPr/>
                            <wpg:grpSpPr>
                              <a:xfrm>
                                <a:off x="0" y="-656"/>
                                <a:ext cx="6680973" cy="606792"/>
                                <a:chOff x="0" y="-656"/>
                                <a:chExt cx="6681308" cy="606926"/>
                              </a:xfrm>
                            </wpg:grpSpPr>
                            <wps:wsp>
                              <wps:cNvPr id="346856903" name="Rectangle 346856903"/>
                              <wps:cNvSpPr/>
                              <wps:spPr>
                                <a:xfrm>
                                  <a:off x="0" y="-314"/>
                                  <a:ext cx="6681308" cy="6065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04" name="Rounded Rectangle 346856904"/>
                              <wps:cNvSpPr/>
                              <wps:spPr>
                                <a:xfrm>
                                  <a:off x="75509" y="-656"/>
                                  <a:ext cx="6535308" cy="60660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05" name="Text Box 34685690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33C8F" w:rsidRPr="003E2961" w:rsidRDefault="00E33C8F" w:rsidP="00E33C8F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07" name="Text Box 346856907"/>
                          <wps:cNvSpPr txBox="1"/>
                          <wps:spPr>
                            <a:xfrm>
                              <a:off x="483650" y="339043"/>
                              <a:ext cx="5972297" cy="5918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33C8F" w:rsidRPr="000964E8" w:rsidRDefault="00E33C8F" w:rsidP="00E33C8F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o </w:t>
                                </w:r>
                                <w:r w:rsidRPr="00F31770">
                                  <w:rPr>
                                    <w:position w:val="-30"/>
                                  </w:rPr>
                                  <w:object w:dxaOrig="2240" w:dyaOrig="720">
                                    <v:shape id="_x0000_i3361" type="#_x0000_t75" style="width:111.75pt;height:36pt" o:ole="">
                                      <v:imagedata r:id="rId279" o:title=""/>
                                    </v:shape>
                                    <o:OLEObject Type="Embed" ProgID="Equation.DSMT4" ShapeID="_x0000_i3361" DrawAspect="Content" ObjectID="_1783626324" r:id="rId280"/>
                                  </w:objec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. </w: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Tính giá trị của</w: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 các giá trị lượng giác còn lại</w: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E33C8F" w:rsidRPr="00E621DE" w:rsidRDefault="00E33C8F" w:rsidP="00E33C8F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14" name="Picture 346856914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5488374" id="Group 346856899" o:spid="_x0000_s1095" style="width:526.05pt;height:78.75pt;mso-position-horizontal-relative:char;mso-position-vertical-relative:line" coordorigin=",95" coordsize="66808,10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">
                <v:group id="Group 346856900" o:spid="_x0000_s1096" style="position:absolute;top:1619;width:66808;height:8477" coordorigin=",829" coordsize="66809,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">
                  <v:group id="Group 346856901" o:spid="_x0000_s1097" style="position:absolute;top:829;width:66809;height:8475" coordorigin=",-2419" coordsize="66809,8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">
                    <v:group id="Group 346856902" o:spid="_x0000_s1098" style="position:absolute;top:-6;width:66809;height:6067" coordorigin=",-6" coordsize="66813,6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">
                      <v:rect id="Rectangle 346856903" o:spid="_x0000_s1099" style="position:absolute;top:-3;width:66813;height:60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" fillcolor="#c00000" stroked="f" strokeweight="1pt"/>
                      <v:roundrect id="Rounded Rectangle 346856904" o:spid="_x0000_s1100" style="position:absolute;left:755;top:-6;width:65353;height:606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905" o:spid="_x0000_s110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" filled="f" stroked="f" strokeweight=".5pt">
                      <v:textbox>
                        <w:txbxContent>
                          <w:p w:rsidR="00E33C8F" w:rsidRPr="003E2961" w:rsidRDefault="00E33C8F" w:rsidP="00E33C8F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07" o:spid="_x0000_s1102" type="#_x0000_t202" style="position:absolute;left:4836;top:3390;width:59723;height:59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" filled="f" stroked="f" strokeweight=".5pt">
                    <v:textbox>
                      <w:txbxContent>
                        <w:p w:rsidR="00E33C8F" w:rsidRPr="000964E8" w:rsidRDefault="00E33C8F" w:rsidP="00E33C8F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o </w:t>
                          </w:r>
                          <w:r w:rsidRPr="00F31770">
                            <w:rPr>
                              <w:position w:val="-30"/>
                            </w:rPr>
                            <w:object w:dxaOrig="2240" w:dyaOrig="720">
                              <v:shape id="_x0000_i3361" type="#_x0000_t75" style="width:111.75pt;height:36pt" o:ole="">
                                <v:imagedata r:id="rId279" o:title=""/>
                              </v:shape>
                              <o:OLEObject Type="Embed" ProgID="Equation.DSMT4" ShapeID="_x0000_i3361" DrawAspect="Content" ObjectID="_1783626324" r:id="rId281"/>
                            </w:objec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. </w: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Tính giá trị của</w: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 các giá trị lượng giác còn lại</w: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E33C8F" w:rsidRPr="00E621DE" w:rsidRDefault="00E33C8F" w:rsidP="00E33C8F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914" o:spid="_x0000_s110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E33C8F" w:rsidRPr="00B94965" w:rsidRDefault="00E33C8F" w:rsidP="00E33C8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Vì </w:t>
      </w:r>
      <w:r w:rsidRPr="00F31770">
        <w:rPr>
          <w:position w:val="-24"/>
        </w:rPr>
        <w:object w:dxaOrig="2180" w:dyaOrig="639">
          <v:shape id="_x0000_i2900" type="#_x0000_t75" style="width:108.75pt;height:32.25pt" o:ole="">
            <v:imagedata r:id="rId282" o:title=""/>
          </v:shape>
          <o:OLEObject Type="Embed" ProgID="Equation.DSMT4" ShapeID="_x0000_i2900" DrawAspect="Content" ObjectID="_1783626158" r:id="rId283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Ta có </w:t>
      </w:r>
      <w:r w:rsidRPr="00F31770">
        <w:rPr>
          <w:position w:val="-6"/>
        </w:rPr>
        <w:object w:dxaOrig="1780" w:dyaOrig="340">
          <v:shape id="_x0000_i2901" type="#_x0000_t75" style="width:89.25pt;height:17.25pt" o:ole="">
            <v:imagedata r:id="rId284" o:title=""/>
          </v:shape>
          <o:OLEObject Type="Embed" ProgID="Equation.DSMT4" ShapeID="_x0000_i2901" DrawAspect="Content" ObjectID="_1783626159" r:id="rId285"/>
        </w:object>
      </w:r>
      <w:r w:rsidR="003421A6" w:rsidRPr="00F31770">
        <w:rPr>
          <w:position w:val="-30"/>
        </w:rPr>
        <w:object w:dxaOrig="4540" w:dyaOrig="780">
          <v:shape id="_x0000_i3422" type="#_x0000_t75" style="width:227.25pt;height:39pt" o:ole="">
            <v:imagedata r:id="rId286" o:title=""/>
          </v:shape>
          <o:OLEObject Type="Embed" ProgID="Equation.DSMT4" ShapeID="_x0000_i3422" DrawAspect="Content" ObjectID="_1783626160" r:id="rId287"/>
        </w:object>
      </w:r>
      <w:r w:rsidRPr="00F31770">
        <w:rPr>
          <w:position w:val="-24"/>
        </w:rPr>
        <w:object w:dxaOrig="1140" w:dyaOrig="639">
          <v:shape id="_x0000_i2903" type="#_x0000_t75" style="width:57pt;height:32.25pt" o:ole="">
            <v:imagedata r:id="rId288" o:title=""/>
          </v:shape>
          <o:OLEObject Type="Embed" ProgID="Equation.DSMT4" ShapeID="_x0000_i2903" DrawAspect="Content" ObjectID="_1783626161" r:id="rId289"/>
        </w:object>
      </w:r>
      <w:r w:rsidRPr="00461970">
        <w:rPr>
          <w:rFonts w:ascii="Palatino Linotype" w:eastAsia="Calibri" w:hAnsi="Palatino Linotype" w:cs="Times New Roman"/>
          <w:szCs w:val="24"/>
          <w:lang w:val="fr-FR"/>
        </w:rPr>
        <w:t>.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F31770">
        <w:rPr>
          <w:position w:val="-56"/>
        </w:rPr>
        <w:object w:dxaOrig="5300" w:dyaOrig="1240">
          <v:shape id="_x0000_i2904" type="#_x0000_t75" style="width:264.75pt;height:62.25pt" o:ole="">
            <v:imagedata r:id="rId290" o:title=""/>
          </v:shape>
          <o:OLEObject Type="Embed" ProgID="Equation.DSMT4" ShapeID="_x0000_i2904" DrawAspect="Content" ObjectID="_1783626162" r:id="rId291"/>
        </w:object>
      </w:r>
    </w:p>
    <w:p w:rsidR="00E33C8F" w:rsidRDefault="00E33C8F" w:rsidP="00E33C8F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34B11A82" wp14:editId="0952C712">
                <wp:extent cx="6680836" cy="1000126"/>
                <wp:effectExtent l="0" t="0" r="5715" b="9525"/>
                <wp:docPr id="346856925" name="Group 3468569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0126"/>
                          <a:chOff x="0" y="9524"/>
                          <a:chExt cx="6680836" cy="1000126"/>
                        </a:xfrm>
                      </wpg:grpSpPr>
                      <wpg:grpSp>
                        <wpg:cNvPr id="346856926" name="Group 346856926"/>
                        <wpg:cNvGrpSpPr/>
                        <wpg:grpSpPr>
                          <a:xfrm>
                            <a:off x="0" y="161925"/>
                            <a:ext cx="6680836" cy="847725"/>
                            <a:chOff x="0" y="82942"/>
                            <a:chExt cx="6680973" cy="847990"/>
                          </a:xfrm>
                        </wpg:grpSpPr>
                        <wpg:grpSp>
                          <wpg:cNvPr id="346856927" name="Group 346856927"/>
                          <wpg:cNvGrpSpPr/>
                          <wpg:grpSpPr>
                            <a:xfrm>
                              <a:off x="0" y="82942"/>
                              <a:ext cx="6680973" cy="847469"/>
                              <a:chOff x="0" y="-241965"/>
                              <a:chExt cx="6680973" cy="848101"/>
                            </a:xfrm>
                          </wpg:grpSpPr>
                          <wpg:grpSp>
                            <wpg:cNvPr id="183253281" name="Group 183253281"/>
                            <wpg:cNvGrpSpPr/>
                            <wpg:grpSpPr>
                              <a:xfrm>
                                <a:off x="0" y="-656"/>
                                <a:ext cx="6680973" cy="606792"/>
                                <a:chOff x="0" y="-656"/>
                                <a:chExt cx="6681308" cy="606926"/>
                              </a:xfrm>
                            </wpg:grpSpPr>
                            <wps:wsp>
                              <wps:cNvPr id="183253282" name="Rectangle 183253282"/>
                              <wps:cNvSpPr/>
                              <wps:spPr>
                                <a:xfrm>
                                  <a:off x="0" y="-314"/>
                                  <a:ext cx="6681308" cy="6065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3253283" name="Rounded Rectangle 183253283"/>
                              <wps:cNvSpPr/>
                              <wps:spPr>
                                <a:xfrm>
                                  <a:off x="75509" y="-656"/>
                                  <a:ext cx="6535308" cy="60660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3253284" name="Text Box 18325328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33C8F" w:rsidRPr="003E2961" w:rsidRDefault="00E33C8F" w:rsidP="00E33C8F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3253285" name="Text Box 183253285"/>
                          <wps:cNvSpPr txBox="1"/>
                          <wps:spPr>
                            <a:xfrm>
                              <a:off x="483650" y="339043"/>
                              <a:ext cx="5972297" cy="5918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33C8F" w:rsidRPr="000964E8" w:rsidRDefault="00E33C8F" w:rsidP="00E33C8F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o </w:t>
                                </w:r>
                                <w:r w:rsidRPr="00F31770">
                                  <w:rPr>
                                    <w:position w:val="-30"/>
                                  </w:rPr>
                                  <w:object w:dxaOrig="2580" w:dyaOrig="720">
                                    <v:shape id="_x0000_i3380" type="#_x0000_t75" style="width:126pt;height:35.25pt" o:ole="">
                                      <v:imagedata r:id="rId292" o:title=""/>
                                    </v:shape>
                                    <o:OLEObject Type="Embed" ProgID="Equation.DSMT4" ShapeID="_x0000_i3380" DrawAspect="Content" ObjectID="_1783626325" r:id="rId293"/>
                                  </w:objec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. </w: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Tính giá trị của</w: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 các giá trị lượng giác còn lại</w: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E33C8F" w:rsidRPr="00E621DE" w:rsidRDefault="00E33C8F" w:rsidP="00E33C8F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83253286" name="Picture 183253286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4B11A82" id="Group 346856925" o:spid="_x0000_s1104" style="width:526.05pt;height:78.75pt;mso-position-horizontal-relative:char;mso-position-vertical-relative:line" coordorigin=",95" coordsize="66808,10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">
                <v:group id="Group 346856926" o:spid="_x0000_s1105" style="position:absolute;top:1619;width:66808;height:8477" coordorigin=",829" coordsize="66809,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">
                  <v:group id="Group 346856927" o:spid="_x0000_s1106" style="position:absolute;top:829;width:66809;height:8475" coordorigin=",-2419" coordsize="66809,8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">
                    <v:group id="Group 183253281" o:spid="_x0000_s1107" style="position:absolute;top:-6;width:66809;height:6067" coordorigin=",-6" coordsize="66813,6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">
                      <v:rect id="Rectangle 183253282" o:spid="_x0000_s1108" style="position:absolute;top:-3;width:66813;height:60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" fillcolor="#c00000" stroked="f" strokeweight="1pt"/>
                      <v:roundrect id="Rounded Rectangle 183253283" o:spid="_x0000_s1109" style="position:absolute;left:755;top:-6;width:65353;height:606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" fillcolor="#fff2cc [663]" stroked="f" strokeweight="1pt">
                        <v:stroke joinstyle="miter"/>
                      </v:roundrect>
                    </v:group>
                    <v:shape id="Text Box 183253284" o:spid="_x0000_s111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" filled="f" stroked="f" strokeweight=".5pt">
                      <v:textbox>
                        <w:txbxContent>
                          <w:p w:rsidR="00E33C8F" w:rsidRPr="003E2961" w:rsidRDefault="00E33C8F" w:rsidP="00E33C8F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83253285" o:spid="_x0000_s1111" type="#_x0000_t202" style="position:absolute;left:4836;top:3390;width:59723;height:59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" filled="f" stroked="f" strokeweight=".5pt">
                    <v:textbox>
                      <w:txbxContent>
                        <w:p w:rsidR="00E33C8F" w:rsidRPr="000964E8" w:rsidRDefault="00E33C8F" w:rsidP="00E33C8F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o </w:t>
                          </w:r>
                          <w:r w:rsidRPr="00F31770">
                            <w:rPr>
                              <w:position w:val="-30"/>
                            </w:rPr>
                            <w:object w:dxaOrig="2580" w:dyaOrig="720">
                              <v:shape id="_x0000_i3380" type="#_x0000_t75" style="width:126pt;height:35.25pt" o:ole="">
                                <v:imagedata r:id="rId292" o:title=""/>
                              </v:shape>
                              <o:OLEObject Type="Embed" ProgID="Equation.DSMT4" ShapeID="_x0000_i3380" DrawAspect="Content" ObjectID="_1783626325" r:id="rId294"/>
                            </w:objec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. </w: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Tính giá trị của</w: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 các giá trị lượng giác còn lại</w: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E33C8F" w:rsidRPr="00E621DE" w:rsidRDefault="00E33C8F" w:rsidP="00E33C8F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83253286" o:spid="_x0000_s111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E33C8F" w:rsidRPr="00B94965" w:rsidRDefault="00E33C8F" w:rsidP="00E33C8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Vì </w:t>
      </w:r>
      <w:r w:rsidRPr="00F31770">
        <w:rPr>
          <w:position w:val="-24"/>
        </w:rPr>
        <w:object w:dxaOrig="2500" w:dyaOrig="639">
          <v:shape id="_x0000_i2905" type="#_x0000_t75" style="width:125.25pt;height:32.25pt" o:ole="">
            <v:imagedata r:id="rId295" o:title=""/>
          </v:shape>
          <o:OLEObject Type="Embed" ProgID="Equation.DSMT4" ShapeID="_x0000_i2905" DrawAspect="Content" ObjectID="_1783626163" r:id="rId296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F31770">
        <w:rPr>
          <w:position w:val="-56"/>
        </w:rPr>
        <w:object w:dxaOrig="3879" w:dyaOrig="960">
          <v:shape id="_x0000_i2906" type="#_x0000_t75" style="width:194.25pt;height:48pt" o:ole="">
            <v:imagedata r:id="rId297" o:title=""/>
          </v:shape>
          <o:OLEObject Type="Embed" ProgID="Equation.DSMT4" ShapeID="_x0000_i2906" DrawAspect="Content" ObjectID="_1783626164" r:id="rId298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Ta có </w:t>
      </w:r>
      <w:r w:rsidR="003421A6" w:rsidRPr="00F31770">
        <w:rPr>
          <w:position w:val="-30"/>
        </w:rPr>
        <w:object w:dxaOrig="5800" w:dyaOrig="780">
          <v:shape id="_x0000_i3424" type="#_x0000_t75" style="width:290.25pt;height:39pt" o:ole="">
            <v:imagedata r:id="rId299" o:title=""/>
          </v:shape>
          <o:OLEObject Type="Embed" ProgID="Equation.DSMT4" ShapeID="_x0000_i3424" DrawAspect="Content" ObjectID="_1783626165" r:id="rId300"/>
        </w:object>
      </w:r>
      <w:r w:rsidRPr="00F31770">
        <w:rPr>
          <w:position w:val="-24"/>
        </w:rPr>
        <w:object w:dxaOrig="1140" w:dyaOrig="639">
          <v:shape id="_x0000_i2908" type="#_x0000_t75" style="width:57pt;height:32.25pt" o:ole="">
            <v:imagedata r:id="rId301" o:title=""/>
          </v:shape>
          <o:OLEObject Type="Embed" ProgID="Equation.DSMT4" ShapeID="_x0000_i2908" DrawAspect="Content" ObjectID="_1783626166" r:id="rId302"/>
        </w:object>
      </w:r>
      <w:r w:rsidRPr="00461970">
        <w:rPr>
          <w:rFonts w:ascii="Palatino Linotype" w:eastAsia="Calibri" w:hAnsi="Palatino Linotype" w:cs="Times New Roman"/>
          <w:szCs w:val="24"/>
          <w:lang w:val="fr-FR"/>
        </w:rPr>
        <w:t>.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F31770">
        <w:rPr>
          <w:position w:val="-30"/>
        </w:rPr>
        <w:object w:dxaOrig="5100" w:dyaOrig="720">
          <v:shape id="_x0000_i2909" type="#_x0000_t75" style="width:255pt;height:36pt" o:ole="">
            <v:imagedata r:id="rId303" o:title=""/>
          </v:shape>
          <o:OLEObject Type="Embed" ProgID="Equation.DSMT4" ShapeID="_x0000_i2909" DrawAspect="Content" ObjectID="_1783626167" r:id="rId304"/>
        </w:object>
      </w:r>
    </w:p>
    <w:p w:rsidR="00E33C8F" w:rsidRDefault="00E33C8F" w:rsidP="00E33C8F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5F8AB751" wp14:editId="67A779C3">
                <wp:extent cx="6680836" cy="1000126"/>
                <wp:effectExtent l="0" t="0" r="5715" b="9525"/>
                <wp:docPr id="183253287" name="Group 183253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0126"/>
                          <a:chOff x="0" y="9524"/>
                          <a:chExt cx="6680836" cy="1000126"/>
                        </a:xfrm>
                      </wpg:grpSpPr>
                      <wpg:grpSp>
                        <wpg:cNvPr id="183253288" name="Group 183253288"/>
                        <wpg:cNvGrpSpPr/>
                        <wpg:grpSpPr>
                          <a:xfrm>
                            <a:off x="0" y="161925"/>
                            <a:ext cx="6680836" cy="847725"/>
                            <a:chOff x="0" y="82942"/>
                            <a:chExt cx="6680973" cy="847990"/>
                          </a:xfrm>
                        </wpg:grpSpPr>
                        <wpg:grpSp>
                          <wpg:cNvPr id="183253289" name="Group 183253289"/>
                          <wpg:cNvGrpSpPr/>
                          <wpg:grpSpPr>
                            <a:xfrm>
                              <a:off x="0" y="82942"/>
                              <a:ext cx="6680973" cy="847469"/>
                              <a:chOff x="0" y="-241965"/>
                              <a:chExt cx="6680973" cy="848101"/>
                            </a:xfrm>
                          </wpg:grpSpPr>
                          <wpg:grpSp>
                            <wpg:cNvPr id="183253290" name="Group 183253290"/>
                            <wpg:cNvGrpSpPr/>
                            <wpg:grpSpPr>
                              <a:xfrm>
                                <a:off x="0" y="-656"/>
                                <a:ext cx="6680973" cy="606792"/>
                                <a:chOff x="0" y="-656"/>
                                <a:chExt cx="6681308" cy="606926"/>
                              </a:xfrm>
                            </wpg:grpSpPr>
                            <wps:wsp>
                              <wps:cNvPr id="183253291" name="Rectangle 183253291"/>
                              <wps:cNvSpPr/>
                              <wps:spPr>
                                <a:xfrm>
                                  <a:off x="0" y="-314"/>
                                  <a:ext cx="6681308" cy="6065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3253292" name="Rounded Rectangle 183253292"/>
                              <wps:cNvSpPr/>
                              <wps:spPr>
                                <a:xfrm>
                                  <a:off x="75509" y="-656"/>
                                  <a:ext cx="6535308" cy="60660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3253293" name="Text Box 18325329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33C8F" w:rsidRPr="003E2961" w:rsidRDefault="00E33C8F" w:rsidP="00E33C8F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3253294" name="Text Box 183253294"/>
                          <wps:cNvSpPr txBox="1"/>
                          <wps:spPr>
                            <a:xfrm>
                              <a:off x="483650" y="339043"/>
                              <a:ext cx="5972297" cy="5918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33C8F" w:rsidRPr="000964E8" w:rsidRDefault="00E33C8F" w:rsidP="00E33C8F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o </w:t>
                                </w:r>
                                <w:r w:rsidRPr="00F31770">
                                  <w:rPr>
                                    <w:position w:val="-30"/>
                                  </w:rPr>
                                  <w:object w:dxaOrig="2360" w:dyaOrig="720">
                                    <v:shape id="_x0000_i3386" type="#_x0000_t75" style="width:117.75pt;height:36pt" o:ole="">
                                      <v:imagedata r:id="rId305" o:title=""/>
                                    </v:shape>
                                    <o:OLEObject Type="Embed" ProgID="Equation.DSMT4" ShapeID="_x0000_i3386" DrawAspect="Content" ObjectID="_1783626326" r:id="rId306"/>
                                  </w:objec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. </w: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Tính giá trị của</w:t>
                                </w: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 các giá trị lượng giác còn lại</w: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E33C8F" w:rsidRPr="00E621DE" w:rsidRDefault="00E33C8F" w:rsidP="00E33C8F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83253295" name="Picture 183253295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F8AB751" id="Group 183253287" o:spid="_x0000_s1113" style="width:526.05pt;height:78.75pt;mso-position-horizontal-relative:char;mso-position-vertical-relative:line" coordorigin=",95" coordsize="66808,10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">
                <v:group id="Group 183253288" o:spid="_x0000_s1114" style="position:absolute;top:1619;width:66808;height:8477" coordorigin=",829" coordsize="66809,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">
                  <v:group id="Group 183253289" o:spid="_x0000_s1115" style="position:absolute;top:829;width:66809;height:8475" coordorigin=",-2419" coordsize="66809,8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">
                    <v:group id="Group 183253290" o:spid="_x0000_s1116" style="position:absolute;top:-6;width:66809;height:6067" coordorigin=",-6" coordsize="66813,6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">
                      <v:rect id="Rectangle 183253291" o:spid="_x0000_s1117" style="position:absolute;top:-3;width:66813;height:60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" fillcolor="#c00000" stroked="f" strokeweight="1pt"/>
                      <v:roundrect id="Rounded Rectangle 183253292" o:spid="_x0000_s1118" style="position:absolute;left:755;top:-6;width:65353;height:606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" fillcolor="#fff2cc [663]" stroked="f" strokeweight="1pt">
                        <v:stroke joinstyle="miter"/>
                      </v:roundrect>
                    </v:group>
                    <v:shape id="Text Box 183253293" o:spid="_x0000_s111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" filled="f" stroked="f" strokeweight=".5pt">
                      <v:textbox>
                        <w:txbxContent>
                          <w:p w:rsidR="00E33C8F" w:rsidRPr="003E2961" w:rsidRDefault="00E33C8F" w:rsidP="00E33C8F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83253294" o:spid="_x0000_s1120" type="#_x0000_t202" style="position:absolute;left:4836;top:3390;width:59723;height:59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" filled="f" stroked="f" strokeweight=".5pt">
                    <v:textbox>
                      <w:txbxContent>
                        <w:p w:rsidR="00E33C8F" w:rsidRPr="000964E8" w:rsidRDefault="00E33C8F" w:rsidP="00E33C8F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o </w:t>
                          </w:r>
                          <w:r w:rsidRPr="00F31770">
                            <w:rPr>
                              <w:position w:val="-30"/>
                            </w:rPr>
                            <w:object w:dxaOrig="2360" w:dyaOrig="720">
                              <v:shape id="_x0000_i3386" type="#_x0000_t75" style="width:117.75pt;height:36pt" o:ole="">
                                <v:imagedata r:id="rId305" o:title=""/>
                              </v:shape>
                              <o:OLEObject Type="Embed" ProgID="Equation.DSMT4" ShapeID="_x0000_i3386" DrawAspect="Content" ObjectID="_1783626326" r:id="rId307"/>
                            </w:objec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. </w: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Tính giá trị của</w:t>
                          </w: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 các giá trị lượng giác còn lại</w: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E33C8F" w:rsidRPr="00E621DE" w:rsidRDefault="00E33C8F" w:rsidP="00E33C8F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83253295" o:spid="_x0000_s112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953E2A" w:rsidRPr="00B94965" w:rsidRDefault="00953E2A" w:rsidP="00953E2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Vì </w:t>
      </w:r>
      <w:r w:rsidRPr="00F31770">
        <w:rPr>
          <w:position w:val="-24"/>
        </w:rPr>
        <w:object w:dxaOrig="2280" w:dyaOrig="639">
          <v:shape id="_x0000_i2910" type="#_x0000_t75" style="width:114pt;height:32.25pt" o:ole="">
            <v:imagedata r:id="rId308" o:title=""/>
          </v:shape>
          <o:OLEObject Type="Embed" ProgID="Equation.DSMT4" ShapeID="_x0000_i2910" DrawAspect="Content" ObjectID="_1783626168" r:id="rId309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F31770">
        <w:rPr>
          <w:position w:val="-56"/>
        </w:rPr>
        <w:object w:dxaOrig="3879" w:dyaOrig="960">
          <v:shape id="_x0000_i2911" type="#_x0000_t75" style="width:194.25pt;height:48pt" o:ole="">
            <v:imagedata r:id="rId310" o:title=""/>
          </v:shape>
          <o:OLEObject Type="Embed" ProgID="Equation.DSMT4" ShapeID="_x0000_i2911" DrawAspect="Content" ObjectID="_1783626169" r:id="rId311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Ta có </w:t>
      </w:r>
      <w:r w:rsidRPr="00F31770">
        <w:rPr>
          <w:position w:val="-30"/>
        </w:rPr>
        <w:object w:dxaOrig="4760" w:dyaOrig="780">
          <v:shape id="_x0000_i2912" type="#_x0000_t75" style="width:237.75pt;height:39pt" o:ole="">
            <v:imagedata r:id="rId312" o:title=""/>
          </v:shape>
          <o:OLEObject Type="Embed" ProgID="Equation.DSMT4" ShapeID="_x0000_i2912" DrawAspect="Content" ObjectID="_1783626170" r:id="rId313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Vậy </w:t>
      </w:r>
      <w:r w:rsidRPr="00F31770">
        <w:rPr>
          <w:position w:val="-24"/>
        </w:rPr>
        <w:object w:dxaOrig="1120" w:dyaOrig="639">
          <v:shape id="_x0000_i2913" type="#_x0000_t75" style="width:56.25pt;height:32.25pt" o:ole="">
            <v:imagedata r:id="rId314" o:title=""/>
          </v:shape>
          <o:OLEObject Type="Embed" ProgID="Equation.DSMT4" ShapeID="_x0000_i2913" DrawAspect="Content" ObjectID="_1783626171" r:id="rId315"/>
        </w:object>
      </w:r>
      <w:r w:rsidRPr="00461970">
        <w:rPr>
          <w:rFonts w:ascii="Palatino Linotype" w:eastAsia="Calibri" w:hAnsi="Palatino Linotype" w:cs="Times New Roman"/>
          <w:szCs w:val="24"/>
          <w:lang w:val="fr-FR"/>
        </w:rPr>
        <w:t>.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F31770">
        <w:rPr>
          <w:position w:val="-30"/>
        </w:rPr>
        <w:object w:dxaOrig="5060" w:dyaOrig="720">
          <v:shape id="_x0000_i2914" type="#_x0000_t75" style="width:252.75pt;height:36pt" o:ole="">
            <v:imagedata r:id="rId316" o:title=""/>
          </v:shape>
          <o:OLEObject Type="Embed" ProgID="Equation.DSMT4" ShapeID="_x0000_i2914" DrawAspect="Content" ObjectID="_1783626172" r:id="rId317"/>
        </w:object>
      </w:r>
    </w:p>
    <w:p w:rsidR="00953E2A" w:rsidRDefault="00953E2A" w:rsidP="00953E2A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3421A6" w:rsidRPr="00772FAD" w:rsidRDefault="003421A6" w:rsidP="003421A6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2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Tính giá trị lượng giác liên quan góc đặc biệt</w:t>
      </w:r>
    </w:p>
    <w:p w:rsidR="003421A6" w:rsidRDefault="003421A6" w:rsidP="003421A6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011A30ED" wp14:editId="64D3B0CA">
                <wp:extent cx="6680887" cy="5724525"/>
                <wp:effectExtent l="0" t="0" r="24765" b="28575"/>
                <wp:docPr id="183253296" name="Group 183253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5724525"/>
                          <a:chOff x="0" y="-43020"/>
                          <a:chExt cx="6680887" cy="5724525"/>
                        </a:xfrm>
                      </wpg:grpSpPr>
                      <wpg:grpSp>
                        <wpg:cNvPr id="183253297" name="Group 183253297"/>
                        <wpg:cNvGrpSpPr/>
                        <wpg:grpSpPr>
                          <a:xfrm>
                            <a:off x="0" y="140576"/>
                            <a:ext cx="6680887" cy="5540929"/>
                            <a:chOff x="0" y="-8876"/>
                            <a:chExt cx="6825515" cy="5694775"/>
                          </a:xfrm>
                        </wpg:grpSpPr>
                        <wps:wsp>
                          <wps:cNvPr id="183253298" name="Rectangle: Rounded Corners 19"/>
                          <wps:cNvSpPr/>
                          <wps:spPr>
                            <a:xfrm>
                              <a:off x="0" y="153278"/>
                              <a:ext cx="6825515" cy="5532621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21A6" w:rsidRDefault="003421A6" w:rsidP="003421A6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3421A6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3421A6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421A6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Áp dụng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các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hệ thức cơ bản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:rsidR="003421A6" w:rsidRDefault="003421A6" w:rsidP="003421A6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3421A6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3421A6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421A6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Áp dụng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mối quan hệ giữa các giá trị lượng giác.</w:t>
                                </w:r>
                              </w:p>
                              <w:p w:rsidR="003421A6" w:rsidRPr="00DE4061" w:rsidRDefault="003421A6" w:rsidP="003421A6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F65CEE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DE4061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Cos – đối</w:t>
                                </w:r>
                                <w:r w:rsidRPr="00DE4061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DE4061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Sin – bù</w:t>
                                </w:r>
                                <w:r w:rsidRPr="00DE4061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:rsidR="003421A6" w:rsidRPr="00DE4061" w:rsidRDefault="003421A6" w:rsidP="003421A6">
                                <w:pPr>
                                  <w:widowControl w:val="0"/>
                                  <w:tabs>
                                    <w:tab w:val="left" w:pos="5940"/>
                                  </w:tabs>
                                  <w:spacing w:after="0" w:line="240" w:lineRule="auto"/>
                                  <w:ind w:left="126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E45AFB">
                                  <w:rPr>
                                    <w:rFonts w:ascii="Palatino Linotype" w:hAnsi="Palatino Linotype"/>
                                    <w:position w:val="-76"/>
                                  </w:rPr>
                                  <w:object w:dxaOrig="1860" w:dyaOrig="1640">
                                    <v:shape id="_x0000_i3483" type="#_x0000_t75" style="width:93pt;height:81.75pt" o:ole="">
                                      <v:imagedata r:id="rId318" o:title=""/>
                                    </v:shape>
                                    <o:OLEObject Type="Embed" ProgID="Equation.DSMT4" ShapeID="_x0000_i3483" DrawAspect="Content" ObjectID="_1783626327" r:id="rId319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</w:rPr>
                                  <w:tab/>
                                </w:r>
                                <w:r w:rsidRPr="00C56FBC">
                                  <w:rPr>
                                    <w:position w:val="-76"/>
                                  </w:rPr>
                                  <w:object w:dxaOrig="2079" w:dyaOrig="1640">
                                    <v:shape id="_x0000_i3484" type="#_x0000_t75" style="width:104.25pt;height:81.75pt" o:ole="">
                                      <v:imagedata r:id="rId320" o:title=""/>
                                    </v:shape>
                                    <o:OLEObject Type="Embed" ProgID="Equation.DSMT4" ShapeID="_x0000_i3484" DrawAspect="Content" ObjectID="_1783626328" r:id="rId321"/>
                                  </w:object>
                                </w:r>
                              </w:p>
                              <w:p w:rsidR="003421A6" w:rsidRPr="00DE4061" w:rsidRDefault="003421A6" w:rsidP="003421A6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DE4061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Phụ – chéo</w: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DE4061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Hơn kém </w:t>
                                </w:r>
                                <w:r w:rsidRPr="00DE4061">
                                  <w:rPr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260" w:dyaOrig="639">
                                    <v:shape id="_x0000_i3485" type="#_x0000_t75" style="width:12.75pt;height:32.25pt" o:ole="">
                                      <v:imagedata r:id="rId322" o:title=""/>
                                    </v:shape>
                                    <o:OLEObject Type="Embed" ProgID="Equation.DSMT4" ShapeID="_x0000_i3485" DrawAspect="Content" ObjectID="_1783626329" r:id="rId323"/>
                                  </w:object>
                                </w:r>
                              </w:p>
                              <w:p w:rsidR="003421A6" w:rsidRPr="00DE4061" w:rsidRDefault="003421A6" w:rsidP="003421A6">
                                <w:pPr>
                                  <w:widowControl w:val="0"/>
                                  <w:tabs>
                                    <w:tab w:val="left" w:pos="5940"/>
                                  </w:tabs>
                                  <w:spacing w:after="0" w:line="240" w:lineRule="auto"/>
                                  <w:ind w:left="126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C56FBC">
                                  <w:rPr>
                                    <w:position w:val="-138"/>
                                  </w:rPr>
                                  <w:object w:dxaOrig="1980" w:dyaOrig="2880">
                                    <v:shape id="_x0000_i3486" type="#_x0000_t75" style="width:99pt;height:143.25pt" o:ole="">
                                      <v:imagedata r:id="rId167" o:title=""/>
                                    </v:shape>
                                    <o:OLEObject Type="Embed" ProgID="Equation.DSMT4" ShapeID="_x0000_i3486" DrawAspect="Content" ObjectID="_1783626330" r:id="rId324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</w:rPr>
                                  <w:tab/>
                                </w:r>
                                <w:r w:rsidRPr="00C56FBC">
                                  <w:rPr>
                                    <w:position w:val="-138"/>
                                  </w:rPr>
                                  <w:object w:dxaOrig="2200" w:dyaOrig="2880">
                                    <v:shape id="_x0000_i3487" type="#_x0000_t75" style="width:110.25pt;height:2in" o:ole="">
                                      <v:imagedata r:id="rId172" o:title=""/>
                                    </v:shape>
                                    <o:OLEObject Type="Embed" ProgID="Equation.DSMT4" ShapeID="_x0000_i3487" DrawAspect="Content" ObjectID="_1783626331" r:id="rId325"/>
                                  </w:object>
                                </w:r>
                              </w:p>
                              <w:p w:rsidR="003421A6" w:rsidRDefault="003421A6" w:rsidP="003421A6">
                                <w:pPr>
                                  <w:widowControl w:val="0"/>
                                  <w:tabs>
                                    <w:tab w:val="left" w:pos="594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</w:pP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⑸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DE4061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Hơn kém </w:t>
                                </w:r>
                                <w:r w:rsidRPr="00DE4061">
                                  <w:rPr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220" w:dyaOrig="200">
                                    <v:shape id="_x0000_i3488" type="#_x0000_t75" style="width:11.25pt;height:9.75pt" o:ole="">
                                      <v:imagedata r:id="rId326" o:title=""/>
                                    </v:shape>
                                    <o:OLEObject Type="Embed" ProgID="Equation.DSMT4" ShapeID="_x0000_i3488" DrawAspect="Content" ObjectID="_1783626332" r:id="rId327"/>
                                  </w:object>
                                </w:r>
                                <w:r>
                                  <w:tab/>
                                </w:r>
                                <w:r w:rsidRPr="00C56FBC">
                                  <w:rPr>
                                    <w:position w:val="-76"/>
                                  </w:rPr>
                                  <w:object w:dxaOrig="2020" w:dyaOrig="1640">
                                    <v:shape id="_x0000_i3489" type="#_x0000_t75" style="width:100.5pt;height:81.75pt" o:ole="">
                                      <v:imagedata r:id="rId170" o:title=""/>
                                    </v:shape>
                                    <o:OLEObject Type="Embed" ProgID="Equation.DSMT4" ShapeID="_x0000_i3489" DrawAspect="Content" ObjectID="_1783626333" r:id="rId328"/>
                                  </w:object>
                                </w:r>
                              </w:p>
                              <w:p w:rsidR="003421A6" w:rsidRPr="00772FAD" w:rsidRDefault="003421A6" w:rsidP="003421A6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83253299" name="Group 183253299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83253300" name="Group 18325330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83253301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3253302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3253303" name="Text Box 183253303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3421A6" w:rsidRPr="003E2961" w:rsidRDefault="003421A6" w:rsidP="003421A6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83253304" name="Picture 183253304"/>
                          <pic:cNvPicPr>
                            <a:picLocks noChangeAspect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11A30ED" id="Group 183253296" o:spid="_x0000_s1122" style="width:526.05pt;height:450.75pt;mso-position-horizontal-relative:char;mso-position-vertical-relative:line" coordorigin=",-430" coordsize="66808,572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">
                <v:group id="Group 183253297" o:spid="_x0000_s1123" style="position:absolute;top:1405;width:66808;height:55410" coordorigin=",-88" coordsize="68255,56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">
                  <v:roundrect id="Rectangle: Rounded Corners 19" o:spid="_x0000_s1124" style="position:absolute;top:1532;width:68255;height:55326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" fillcolor="#fff2cc [663]" strokecolor="#c00000" strokeweight="1.25pt">
                    <v:stroke joinstyle="miter"/>
                    <v:textbox inset=",14.4pt,,7.2pt">
                      <w:txbxContent>
                        <w:p w:rsidR="003421A6" w:rsidRDefault="003421A6" w:rsidP="003421A6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3421A6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3421A6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421A6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Áp dụng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các</w:t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hệ thức cơ bản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3421A6" w:rsidRDefault="003421A6" w:rsidP="003421A6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3421A6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3421A6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421A6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Áp dụng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mối quan hệ giữa các giá trị lượng giác.</w:t>
                          </w:r>
                        </w:p>
                        <w:p w:rsidR="003421A6" w:rsidRPr="00DE4061" w:rsidRDefault="003421A6" w:rsidP="003421A6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F65CEE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DE4061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Cos – đối</w:t>
                          </w:r>
                          <w:r w:rsidRPr="00DE4061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DE4061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Sin – bù</w:t>
                          </w:r>
                          <w:r w:rsidRPr="00DE4061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:rsidR="003421A6" w:rsidRPr="00DE4061" w:rsidRDefault="003421A6" w:rsidP="003421A6">
                          <w:pPr>
                            <w:widowControl w:val="0"/>
                            <w:tabs>
                              <w:tab w:val="left" w:pos="5940"/>
                            </w:tabs>
                            <w:spacing w:after="0" w:line="240" w:lineRule="auto"/>
                            <w:ind w:left="126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E45AFB">
                            <w:rPr>
                              <w:rFonts w:ascii="Palatino Linotype" w:hAnsi="Palatino Linotype"/>
                              <w:position w:val="-76"/>
                            </w:rPr>
                            <w:object w:dxaOrig="1860" w:dyaOrig="1640">
                              <v:shape id="_x0000_i3483" type="#_x0000_t75" style="width:93pt;height:81.75pt" o:ole="">
                                <v:imagedata r:id="rId318" o:title=""/>
                              </v:shape>
                              <o:OLEObject Type="Embed" ProgID="Equation.DSMT4" ShapeID="_x0000_i3483" DrawAspect="Content" ObjectID="_1783626327" r:id="rId329"/>
                            </w:object>
                          </w:r>
                          <w:r>
                            <w:rPr>
                              <w:rFonts w:ascii="Palatino Linotype" w:hAnsi="Palatino Linotype"/>
                            </w:rPr>
                            <w:tab/>
                          </w:r>
                          <w:r w:rsidRPr="00C56FBC">
                            <w:rPr>
                              <w:position w:val="-76"/>
                            </w:rPr>
                            <w:object w:dxaOrig="2079" w:dyaOrig="1640">
                              <v:shape id="_x0000_i3484" type="#_x0000_t75" style="width:104.25pt;height:81.75pt" o:ole="">
                                <v:imagedata r:id="rId320" o:title=""/>
                              </v:shape>
                              <o:OLEObject Type="Embed" ProgID="Equation.DSMT4" ShapeID="_x0000_i3484" DrawAspect="Content" ObjectID="_1783626328" r:id="rId330"/>
                            </w:object>
                          </w:r>
                        </w:p>
                        <w:p w:rsidR="003421A6" w:rsidRPr="00DE4061" w:rsidRDefault="003421A6" w:rsidP="003421A6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DE4061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Phụ – chéo</w: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⑶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DE4061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Hơn kém </w:t>
                          </w:r>
                          <w:r w:rsidRPr="00DE4061">
                            <w:rPr>
                              <w:color w:val="000000" w:themeColor="text1"/>
                              <w:position w:val="-24"/>
                              <w:szCs w:val="24"/>
                            </w:rPr>
                            <w:object w:dxaOrig="260" w:dyaOrig="639">
                              <v:shape id="_x0000_i3485" type="#_x0000_t75" style="width:12.75pt;height:32.25pt" o:ole="">
                                <v:imagedata r:id="rId322" o:title=""/>
                              </v:shape>
                              <o:OLEObject Type="Embed" ProgID="Equation.DSMT4" ShapeID="_x0000_i3485" DrawAspect="Content" ObjectID="_1783626329" r:id="rId331"/>
                            </w:object>
                          </w:r>
                        </w:p>
                        <w:p w:rsidR="003421A6" w:rsidRPr="00DE4061" w:rsidRDefault="003421A6" w:rsidP="003421A6">
                          <w:pPr>
                            <w:widowControl w:val="0"/>
                            <w:tabs>
                              <w:tab w:val="left" w:pos="5940"/>
                            </w:tabs>
                            <w:spacing w:after="0" w:line="240" w:lineRule="auto"/>
                            <w:ind w:left="126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C56FBC">
                            <w:rPr>
                              <w:position w:val="-138"/>
                            </w:rPr>
                            <w:object w:dxaOrig="1980" w:dyaOrig="2880">
                              <v:shape id="_x0000_i3486" type="#_x0000_t75" style="width:99pt;height:143.25pt" o:ole="">
                                <v:imagedata r:id="rId167" o:title=""/>
                              </v:shape>
                              <o:OLEObject Type="Embed" ProgID="Equation.DSMT4" ShapeID="_x0000_i3486" DrawAspect="Content" ObjectID="_1783626330" r:id="rId332"/>
                            </w:object>
                          </w:r>
                          <w:r>
                            <w:rPr>
                              <w:rFonts w:ascii="Palatino Linotype" w:hAnsi="Palatino Linotype"/>
                            </w:rPr>
                            <w:tab/>
                          </w:r>
                          <w:r w:rsidRPr="00C56FBC">
                            <w:rPr>
                              <w:position w:val="-138"/>
                            </w:rPr>
                            <w:object w:dxaOrig="2200" w:dyaOrig="2880">
                              <v:shape id="_x0000_i3487" type="#_x0000_t75" style="width:110.25pt;height:2in" o:ole="">
                                <v:imagedata r:id="rId172" o:title=""/>
                              </v:shape>
                              <o:OLEObject Type="Embed" ProgID="Equation.DSMT4" ShapeID="_x0000_i3487" DrawAspect="Content" ObjectID="_1783626331" r:id="rId333"/>
                            </w:object>
                          </w:r>
                        </w:p>
                        <w:p w:rsidR="003421A6" w:rsidRDefault="003421A6" w:rsidP="003421A6">
                          <w:pPr>
                            <w:widowControl w:val="0"/>
                            <w:tabs>
                              <w:tab w:val="left" w:pos="5940"/>
                            </w:tabs>
                            <w:spacing w:after="0" w:line="240" w:lineRule="auto"/>
                            <w:ind w:left="992"/>
                            <w:jc w:val="both"/>
                          </w:pP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⑸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DE4061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Hơn kém </w:t>
                          </w:r>
                          <w:r w:rsidRPr="00DE4061">
                            <w:rPr>
                              <w:color w:val="000000" w:themeColor="text1"/>
                              <w:position w:val="-4"/>
                              <w:szCs w:val="24"/>
                            </w:rPr>
                            <w:object w:dxaOrig="220" w:dyaOrig="200">
                              <v:shape id="_x0000_i3488" type="#_x0000_t75" style="width:11.25pt;height:9.75pt" o:ole="">
                                <v:imagedata r:id="rId326" o:title=""/>
                              </v:shape>
                              <o:OLEObject Type="Embed" ProgID="Equation.DSMT4" ShapeID="_x0000_i3488" DrawAspect="Content" ObjectID="_1783626332" r:id="rId334"/>
                            </w:object>
                          </w:r>
                          <w:r>
                            <w:tab/>
                          </w:r>
                          <w:r w:rsidRPr="00C56FBC">
                            <w:rPr>
                              <w:position w:val="-76"/>
                            </w:rPr>
                            <w:object w:dxaOrig="2020" w:dyaOrig="1640">
                              <v:shape id="_x0000_i3489" type="#_x0000_t75" style="width:100.5pt;height:81.75pt" o:ole="">
                                <v:imagedata r:id="rId170" o:title=""/>
                              </v:shape>
                              <o:OLEObject Type="Embed" ProgID="Equation.DSMT4" ShapeID="_x0000_i3489" DrawAspect="Content" ObjectID="_1783626333" r:id="rId335"/>
                            </w:object>
                          </w:r>
                        </w:p>
                        <w:p w:rsidR="003421A6" w:rsidRPr="00772FAD" w:rsidRDefault="003421A6" w:rsidP="003421A6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83253299" o:spid="_x0000_s1125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">
                    <v:group id="Group 183253300" o:spid="_x0000_s1126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">
                      <v:shape id="Arrow: Pentagon 24" o:spid="_x0000_s1127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" adj="20325" fillcolor="#c00000" strokecolor="#c00000" strokeweight="2.25pt"/>
                      <v:shape id="Arrow: Pentagon 27" o:spid="_x0000_s1128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" adj="20334" fillcolor="#fff2cc [663]" stroked="f" strokeweight="1pt"/>
                    </v:group>
                    <v:shape id="Text Box 183253303" o:spid="_x0000_s1129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" filled="f" stroked="f" strokeweight=".5pt">
                      <v:textbox>
                        <w:txbxContent>
                          <w:p w:rsidR="003421A6" w:rsidRPr="003E2961" w:rsidRDefault="003421A6" w:rsidP="003421A6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83253304" o:spid="_x0000_s1130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">
                  <v:imagedata r:id="rId263" o:title=""/>
                  <v:path arrowok="t"/>
                </v:shape>
                <w10:anchorlock/>
              </v:group>
            </w:pict>
          </mc:Fallback>
        </mc:AlternateContent>
      </w:r>
    </w:p>
    <w:p w:rsidR="003421A6" w:rsidRDefault="003421A6" w:rsidP="003421A6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832142C" wp14:editId="243C924F">
                <wp:extent cx="6680836" cy="1521333"/>
                <wp:effectExtent l="0" t="0" r="5715" b="3175"/>
                <wp:docPr id="183253305" name="Group 1832533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21333"/>
                          <a:chOff x="0" y="9524"/>
                          <a:chExt cx="6680836" cy="1521333"/>
                        </a:xfrm>
                      </wpg:grpSpPr>
                      <wpg:grpSp>
                        <wpg:cNvPr id="183253306" name="Group 183253306"/>
                        <wpg:cNvGrpSpPr/>
                        <wpg:grpSpPr>
                          <a:xfrm>
                            <a:off x="0" y="161925"/>
                            <a:ext cx="6680836" cy="1368932"/>
                            <a:chOff x="0" y="82942"/>
                            <a:chExt cx="6680973" cy="1369360"/>
                          </a:xfrm>
                        </wpg:grpSpPr>
                        <wpg:grpSp>
                          <wpg:cNvPr id="183253307" name="Group 183253307"/>
                          <wpg:cNvGrpSpPr/>
                          <wpg:grpSpPr>
                            <a:xfrm>
                              <a:off x="0" y="82942"/>
                              <a:ext cx="6680973" cy="1368851"/>
                              <a:chOff x="0" y="-241965"/>
                              <a:chExt cx="6680973" cy="1369872"/>
                            </a:xfrm>
                          </wpg:grpSpPr>
                          <wpg:grpSp>
                            <wpg:cNvPr id="183253308" name="Group 183253308"/>
                            <wpg:cNvGrpSpPr/>
                            <wpg:grpSpPr>
                              <a:xfrm>
                                <a:off x="0" y="-787"/>
                                <a:ext cx="6680973" cy="1128694"/>
                                <a:chOff x="0" y="-787"/>
                                <a:chExt cx="6681308" cy="1128943"/>
                              </a:xfrm>
                            </wpg:grpSpPr>
                            <wps:wsp>
                              <wps:cNvPr id="183253309" name="Rectangle 183253309"/>
                              <wps:cNvSpPr/>
                              <wps:spPr>
                                <a:xfrm>
                                  <a:off x="0" y="-446"/>
                                  <a:ext cx="6681308" cy="11286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3253310" name="Rounded Rectangle 183253310"/>
                              <wps:cNvSpPr/>
                              <wps:spPr>
                                <a:xfrm>
                                  <a:off x="75509" y="-787"/>
                                  <a:ext cx="6535308" cy="112864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3253311" name="Text Box 18325331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3421A6" w:rsidRPr="003E2961" w:rsidRDefault="003421A6" w:rsidP="003421A6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56" name="Text Box 346856956"/>
                          <wps:cNvSpPr txBox="1"/>
                          <wps:spPr>
                            <a:xfrm>
                              <a:off x="483650" y="339043"/>
                              <a:ext cx="5972297" cy="11132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3421A6" w:rsidRDefault="003421A6" w:rsidP="003421A6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 w:rsidRPr="0046197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Tính giá trị của biểu thức:</w:t>
                                </w:r>
                              </w:p>
                              <w:p w:rsidR="003421A6" w:rsidRPr="003421A6" w:rsidRDefault="003421A6" w:rsidP="003421A6">
                                <w:pPr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3421A6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3421A6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421A6">
                                  <w:rPr>
                                    <w:color w:val="C00000"/>
                                    <w:position w:val="-6"/>
                                  </w:rPr>
                                  <w:object w:dxaOrig="3840" w:dyaOrig="340">
                                    <v:shape id="_x0000_i3497" type="#_x0000_t75" style="width:192pt;height:17.25pt" o:ole="">
                                      <v:imagedata r:id="rId336" o:title=""/>
                                    </v:shape>
                                    <o:OLEObject Type="Embed" ProgID="Equation.DSMT4" ShapeID="_x0000_i3497" DrawAspect="Content" ObjectID="_1783626334" r:id="rId337"/>
                                  </w:object>
                                </w:r>
                              </w:p>
                              <w:p w:rsidR="003421A6" w:rsidRPr="003421A6" w:rsidRDefault="003421A6" w:rsidP="003421A6">
                                <w:pPr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3421A6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3421A6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421A6">
                                  <w:rPr>
                                    <w:color w:val="C00000"/>
                                    <w:position w:val="-6"/>
                                  </w:rPr>
                                  <w:object w:dxaOrig="5580" w:dyaOrig="340">
                                    <v:shape id="_x0000_i3498" type="#_x0000_t75" style="width:279pt;height:17.25pt" o:ole="">
                                      <v:imagedata r:id="rId338" o:title=""/>
                                    </v:shape>
                                    <o:OLEObject Type="Embed" ProgID="Equation.DSMT4" ShapeID="_x0000_i3498" DrawAspect="Content" ObjectID="_1783626335" r:id="rId339"/>
                                  </w:object>
                                </w:r>
                              </w:p>
                              <w:p w:rsidR="003421A6" w:rsidRPr="003421A6" w:rsidRDefault="003421A6" w:rsidP="003421A6">
                                <w:pPr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3421A6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3421A6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421A6">
                                  <w:rPr>
                                    <w:color w:val="C00000"/>
                                    <w:position w:val="-6"/>
                                  </w:rPr>
                                  <w:object w:dxaOrig="5980" w:dyaOrig="340">
                                    <v:shape id="_x0000_i3499" type="#_x0000_t75" style="width:299.25pt;height:17.25pt" o:ole="">
                                      <v:imagedata r:id="rId340" o:title=""/>
                                    </v:shape>
                                    <o:OLEObject Type="Embed" ProgID="Equation.DSMT4" ShapeID="_x0000_i3499" DrawAspect="Content" ObjectID="_1783626336" r:id="rId341"/>
                                  </w:object>
                                </w:r>
                              </w:p>
                              <w:p w:rsidR="003421A6" w:rsidRPr="00E621DE" w:rsidRDefault="003421A6" w:rsidP="003421A6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57" name="Picture 346856957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832142C" id="Group 183253305" o:spid="_x0000_s1131" style="width:526.05pt;height:119.8pt;mso-position-horizontal-relative:char;mso-position-vertical-relative:line" coordorigin=",95" coordsize="66808,152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">
                <v:group id="Group 183253306" o:spid="_x0000_s1132" style="position:absolute;top:1619;width:66808;height:13689" coordorigin=",829" coordsize="66809,13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">
                  <v:group id="Group 183253307" o:spid="_x0000_s1133" style="position:absolute;top:829;width:66809;height:13688" coordorigin=",-2419" coordsize="66809,13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">
                    <v:group id="Group 183253308" o:spid="_x0000_s1134" style="position:absolute;top:-7;width:66809;height:11286" coordorigin=",-7" coordsize="66813,11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">
                      <v:rect id="Rectangle 183253309" o:spid="_x0000_s1135" style="position:absolute;top:-4;width:66813;height:112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" fillcolor="#c00000" stroked="f" strokeweight="1pt"/>
                      <v:roundrect id="Rounded Rectangle 183253310" o:spid="_x0000_s1136" style="position:absolute;left:755;top:-7;width:65353;height:1128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" fillcolor="#fff2cc [663]" stroked="f" strokeweight="1pt">
                        <v:stroke joinstyle="miter"/>
                      </v:roundrect>
                    </v:group>
                    <v:shape id="Text Box 183253311" o:spid="_x0000_s113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" filled="f" stroked="f" strokeweight=".5pt">
                      <v:textbox>
                        <w:txbxContent>
                          <w:p w:rsidR="003421A6" w:rsidRPr="003E2961" w:rsidRDefault="003421A6" w:rsidP="003421A6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346856956" o:spid="_x0000_s1138" type="#_x0000_t202" style="position:absolute;left:4836;top:3390;width:59723;height:11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" filled="f" stroked="f" strokeweight=".5pt">
                    <v:textbox>
                      <w:txbxContent>
                        <w:p w:rsidR="003421A6" w:rsidRDefault="003421A6" w:rsidP="003421A6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 w:rsidRPr="00461970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Tính giá trị của biểu thức:</w:t>
                          </w:r>
                        </w:p>
                        <w:p w:rsidR="003421A6" w:rsidRPr="003421A6" w:rsidRDefault="003421A6" w:rsidP="003421A6">
                          <w:pPr>
                            <w:spacing w:after="0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3421A6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3421A6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421A6">
                            <w:rPr>
                              <w:color w:val="C00000"/>
                              <w:position w:val="-6"/>
                            </w:rPr>
                            <w:object w:dxaOrig="3840" w:dyaOrig="340">
                              <v:shape id="_x0000_i3497" type="#_x0000_t75" style="width:192pt;height:17.25pt" o:ole="">
                                <v:imagedata r:id="rId336" o:title=""/>
                              </v:shape>
                              <o:OLEObject Type="Embed" ProgID="Equation.DSMT4" ShapeID="_x0000_i3497" DrawAspect="Content" ObjectID="_1783626334" r:id="rId342"/>
                            </w:object>
                          </w:r>
                        </w:p>
                        <w:p w:rsidR="003421A6" w:rsidRPr="003421A6" w:rsidRDefault="003421A6" w:rsidP="003421A6">
                          <w:pPr>
                            <w:spacing w:after="0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3421A6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3421A6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421A6">
                            <w:rPr>
                              <w:color w:val="C00000"/>
                              <w:position w:val="-6"/>
                            </w:rPr>
                            <w:object w:dxaOrig="5580" w:dyaOrig="340">
                              <v:shape id="_x0000_i3498" type="#_x0000_t75" style="width:279pt;height:17.25pt" o:ole="">
                                <v:imagedata r:id="rId338" o:title=""/>
                              </v:shape>
                              <o:OLEObject Type="Embed" ProgID="Equation.DSMT4" ShapeID="_x0000_i3498" DrawAspect="Content" ObjectID="_1783626335" r:id="rId343"/>
                            </w:object>
                          </w:r>
                        </w:p>
                        <w:p w:rsidR="003421A6" w:rsidRPr="003421A6" w:rsidRDefault="003421A6" w:rsidP="003421A6">
                          <w:pPr>
                            <w:spacing w:after="0"/>
                            <w:ind w:left="540"/>
                            <w:jc w:val="both"/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3421A6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⑶</w:t>
                          </w:r>
                          <w:r w:rsidRPr="003421A6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421A6">
                            <w:rPr>
                              <w:color w:val="C00000"/>
                              <w:position w:val="-6"/>
                            </w:rPr>
                            <w:object w:dxaOrig="5980" w:dyaOrig="340">
                              <v:shape id="_x0000_i3499" type="#_x0000_t75" style="width:299.25pt;height:17.25pt" o:ole="">
                                <v:imagedata r:id="rId340" o:title=""/>
                              </v:shape>
                              <o:OLEObject Type="Embed" ProgID="Equation.DSMT4" ShapeID="_x0000_i3499" DrawAspect="Content" ObjectID="_1783626336" r:id="rId344"/>
                            </w:object>
                          </w:r>
                        </w:p>
                        <w:p w:rsidR="003421A6" w:rsidRPr="00E621DE" w:rsidRDefault="003421A6" w:rsidP="003421A6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957" o:spid="_x0000_s113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3421A6" w:rsidRPr="00B94965" w:rsidRDefault="003421A6" w:rsidP="003421A6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3421A6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3421A6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⑴</w:t>
      </w:r>
      <w:r w:rsidRPr="003421A6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3421A6">
        <w:rPr>
          <w:color w:val="C00000"/>
          <w:position w:val="-6"/>
        </w:rPr>
        <w:object w:dxaOrig="3840" w:dyaOrig="340">
          <v:shape id="_x0000_i2915" type="#_x0000_t75" style="width:192pt;height:17.25pt" o:ole="">
            <v:imagedata r:id="rId336" o:title=""/>
          </v:shape>
          <o:OLEObject Type="Embed" ProgID="Equation.DSMT4" ShapeID="_x0000_i2915" DrawAspect="Content" ObjectID="_1783626173" r:id="rId345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</w:rPr>
      </w:pPr>
      <w:r w:rsidRPr="00461970">
        <w:rPr>
          <w:rFonts w:ascii="Palatino Linotype" w:eastAsia="Calibri" w:hAnsi="Palatino Linotype" w:cs="Times New Roman"/>
          <w:szCs w:val="24"/>
        </w:rPr>
        <w:t xml:space="preserve">Ta có </w:t>
      </w:r>
      <w:r w:rsidRPr="00F31770">
        <w:rPr>
          <w:position w:val="-6"/>
        </w:rPr>
        <w:object w:dxaOrig="3780" w:dyaOrig="340">
          <v:shape id="_x0000_i2916" type="#_x0000_t75" style="width:189pt;height:17.25pt" o:ole="">
            <v:imagedata r:id="rId346" o:title=""/>
          </v:shape>
          <o:OLEObject Type="Embed" ProgID="Equation.DSMT4" ShapeID="_x0000_i2916" DrawAspect="Content" ObjectID="_1783626174" r:id="rId347"/>
        </w:object>
      </w:r>
      <w:r w:rsidRPr="00F31770">
        <w:rPr>
          <w:position w:val="-30"/>
        </w:rPr>
        <w:object w:dxaOrig="2240" w:dyaOrig="780">
          <v:shape id="_x0000_i2917" type="#_x0000_t75" style="width:111.75pt;height:39pt" o:ole="">
            <v:imagedata r:id="rId348" o:title=""/>
          </v:shape>
          <o:OLEObject Type="Embed" ProgID="Equation.DSMT4" ShapeID="_x0000_i2917" DrawAspect="Content" ObjectID="_1783626175" r:id="rId349"/>
        </w:object>
      </w:r>
      <w:r w:rsidRPr="00F31770">
        <w:rPr>
          <w:position w:val="-24"/>
        </w:rPr>
        <w:object w:dxaOrig="580" w:dyaOrig="639">
          <v:shape id="_x0000_i2918" type="#_x0000_t75" style="width:29.25pt;height:32.25pt" o:ole="">
            <v:imagedata r:id="rId350" o:title=""/>
          </v:shape>
          <o:OLEObject Type="Embed" ProgID="Equation.DSMT4" ShapeID="_x0000_i2918" DrawAspect="Content" ObjectID="_1783626176" r:id="rId351"/>
        </w:object>
      </w:r>
      <w:r w:rsidRPr="00461970">
        <w:rPr>
          <w:rFonts w:ascii="Palatino Linotype" w:eastAsia="Calibri" w:hAnsi="Palatino Linotype" w:cs="Times New Roman"/>
          <w:szCs w:val="24"/>
        </w:rPr>
        <w:t>.</w:t>
      </w:r>
    </w:p>
    <w:p w:rsidR="00953E2A" w:rsidRPr="003421A6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3421A6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⑵</w:t>
      </w:r>
      <w:r w:rsidRPr="003421A6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3421A6">
        <w:rPr>
          <w:color w:val="C00000"/>
          <w:position w:val="-6"/>
        </w:rPr>
        <w:object w:dxaOrig="5580" w:dyaOrig="340">
          <v:shape id="_x0000_i2919" type="#_x0000_t75" style="width:279pt;height:17.25pt" o:ole="">
            <v:imagedata r:id="rId338" o:title=""/>
          </v:shape>
          <o:OLEObject Type="Embed" ProgID="Equation.DSMT4" ShapeID="_x0000_i2919" DrawAspect="Content" ObjectID="_1783626177" r:id="rId352"/>
        </w:object>
      </w:r>
    </w:p>
    <w:p w:rsidR="00953E2A" w:rsidRPr="00461970" w:rsidRDefault="00953E2A" w:rsidP="00953E2A">
      <w:pPr>
        <w:spacing w:after="0" w:line="240" w:lineRule="auto"/>
        <w:ind w:left="992" w:hanging="2"/>
        <w:jc w:val="both"/>
        <w:rPr>
          <w:rFonts w:ascii="Palatino Linotype" w:hAnsi="Palatino Linotype" w:cs="Times New Roman"/>
          <w:szCs w:val="24"/>
        </w:rPr>
      </w:pPr>
      <w:r w:rsidRPr="00F31770">
        <w:rPr>
          <w:position w:val="-6"/>
        </w:rPr>
        <w:object w:dxaOrig="5580" w:dyaOrig="340">
          <v:shape id="_x0000_i2920" type="#_x0000_t75" style="width:279pt;height:17.25pt" o:ole="">
            <v:imagedata r:id="rId353" o:title=""/>
          </v:shape>
          <o:OLEObject Type="Embed" ProgID="Equation.DSMT4" ShapeID="_x0000_i2920" DrawAspect="Content" ObjectID="_1783626178" r:id="rId354"/>
        </w:object>
      </w:r>
    </w:p>
    <w:p w:rsidR="00953E2A" w:rsidRDefault="00953E2A" w:rsidP="00953E2A">
      <w:pPr>
        <w:spacing w:after="0" w:line="240" w:lineRule="auto"/>
        <w:ind w:left="992" w:hanging="2"/>
        <w:jc w:val="both"/>
      </w:pPr>
      <w:r w:rsidRPr="00751259">
        <w:rPr>
          <w:position w:val="-6"/>
        </w:rPr>
        <w:object w:dxaOrig="6140" w:dyaOrig="340">
          <v:shape id="_x0000_i2921" type="#_x0000_t75" style="width:307.5pt;height:17.25pt" o:ole="">
            <v:imagedata r:id="rId355" o:title=""/>
          </v:shape>
          <o:OLEObject Type="Embed" ProgID="Equation.DSMT4" ShapeID="_x0000_i2921" DrawAspect="Content" ObjectID="_1783626179" r:id="rId356"/>
        </w:object>
      </w:r>
    </w:p>
    <w:p w:rsidR="00953E2A" w:rsidRDefault="00953E2A" w:rsidP="00953E2A">
      <w:pPr>
        <w:spacing w:after="0" w:line="240" w:lineRule="auto"/>
        <w:ind w:left="992" w:hanging="2"/>
        <w:jc w:val="both"/>
      </w:pPr>
      <w:r w:rsidRPr="00203B91">
        <w:rPr>
          <w:position w:val="-6"/>
        </w:rPr>
        <w:object w:dxaOrig="7900" w:dyaOrig="340">
          <v:shape id="_x0000_i2922" type="#_x0000_t75" style="width:395.25pt;height:17.25pt" o:ole="">
            <v:imagedata r:id="rId357" o:title=""/>
          </v:shape>
          <o:OLEObject Type="Embed" ProgID="Equation.DSMT4" ShapeID="_x0000_i2922" DrawAspect="Content" ObjectID="_1783626180" r:id="rId358"/>
        </w:object>
      </w:r>
    </w:p>
    <w:p w:rsidR="00953E2A" w:rsidRPr="00461970" w:rsidRDefault="00953E2A" w:rsidP="00953E2A">
      <w:pPr>
        <w:spacing w:after="0" w:line="240" w:lineRule="auto"/>
        <w:ind w:left="992" w:hanging="2"/>
        <w:jc w:val="both"/>
        <w:rPr>
          <w:rFonts w:ascii="Palatino Linotype" w:hAnsi="Palatino Linotype" w:cs="Times New Roman"/>
          <w:szCs w:val="24"/>
        </w:rPr>
      </w:pPr>
      <w:r w:rsidRPr="00203B91">
        <w:rPr>
          <w:position w:val="-4"/>
        </w:rPr>
        <w:object w:dxaOrig="380" w:dyaOrig="260">
          <v:shape id="_x0000_i2923" type="#_x0000_t75" style="width:18.75pt;height:12.75pt" o:ole="">
            <v:imagedata r:id="rId359" o:title=""/>
          </v:shape>
          <o:OLEObject Type="Embed" ProgID="Equation.DSMT4" ShapeID="_x0000_i2923" DrawAspect="Content" ObjectID="_1783626181" r:id="rId360"/>
        </w:object>
      </w:r>
    </w:p>
    <w:p w:rsidR="00953E2A" w:rsidRPr="003421A6" w:rsidRDefault="00953E2A" w:rsidP="00953E2A">
      <w:pPr>
        <w:spacing w:after="0"/>
        <w:jc w:val="both"/>
        <w:rPr>
          <w:rFonts w:ascii="Palatino Linotype" w:hAnsi="Palatino Linotype"/>
          <w:b/>
          <w:color w:val="C00000"/>
          <w:szCs w:val="24"/>
          <w:lang w:val="vi-VN"/>
        </w:rPr>
      </w:pPr>
      <w:r w:rsidRPr="003421A6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⑶</w:t>
      </w:r>
      <w:r w:rsidRPr="003421A6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3421A6">
        <w:rPr>
          <w:color w:val="C00000"/>
          <w:position w:val="-6"/>
        </w:rPr>
        <w:object w:dxaOrig="5980" w:dyaOrig="340">
          <v:shape id="_x0000_i2924" type="#_x0000_t75" style="width:299.25pt;height:17.25pt" o:ole="">
            <v:imagedata r:id="rId340" o:title=""/>
          </v:shape>
          <o:OLEObject Type="Embed" ProgID="Equation.DSMT4" ShapeID="_x0000_i2924" DrawAspect="Content" ObjectID="_1783626182" r:id="rId361"/>
        </w:objec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</w:rPr>
      </w:pPr>
      <w:r w:rsidRPr="00461970">
        <w:rPr>
          <w:rFonts w:ascii="Palatino Linotype" w:eastAsia="Calibri" w:hAnsi="Palatino Linotype" w:cs="Times New Roman"/>
          <w:szCs w:val="24"/>
        </w:rPr>
        <w:t xml:space="preserve">Áp dụng công thức </w:t>
      </w:r>
      <w:r w:rsidRPr="00F31770">
        <w:rPr>
          <w:position w:val="-18"/>
        </w:rPr>
        <w:object w:dxaOrig="2200" w:dyaOrig="480">
          <v:shape id="_x0000_i2925" type="#_x0000_t75" style="width:110.25pt;height:24pt" o:ole="">
            <v:imagedata r:id="rId362" o:title=""/>
          </v:shape>
          <o:OLEObject Type="Embed" ProgID="Equation.DSMT4" ShapeID="_x0000_i2925" DrawAspect="Content" ObjectID="_1783626183" r:id="rId363"/>
        </w:object>
      </w:r>
      <w:r w:rsidRPr="00461970">
        <w:rPr>
          <w:rFonts w:ascii="Palatino Linotype" w:eastAsia="Calibri" w:hAnsi="Palatino Linotype" w:cs="Times New Roman"/>
          <w:szCs w:val="24"/>
        </w:rPr>
        <w:t xml:space="preserve">, </w:t>
      </w:r>
      <w:r w:rsidRPr="00F31770">
        <w:rPr>
          <w:position w:val="-6"/>
        </w:rPr>
        <w:object w:dxaOrig="1840" w:dyaOrig="340">
          <v:shape id="_x0000_i2926" type="#_x0000_t75" style="width:92.25pt;height:17.25pt" o:ole="">
            <v:imagedata r:id="rId364" o:title=""/>
          </v:shape>
          <o:OLEObject Type="Embed" ProgID="Equation.DSMT4" ShapeID="_x0000_i2926" DrawAspect="Content" ObjectID="_1783626184" r:id="rId365"/>
        </w:object>
      </w:r>
      <w:r w:rsidRPr="00461970">
        <w:rPr>
          <w:rFonts w:ascii="Palatino Linotype" w:eastAsia="Calibri" w:hAnsi="Palatino Linotype" w:cs="Times New Roman"/>
          <w:szCs w:val="24"/>
        </w:rPr>
        <w:t xml:space="preserve"> ta có:</w: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</w:rPr>
      </w:pPr>
      <w:r w:rsidRPr="00F31770">
        <w:rPr>
          <w:position w:val="-6"/>
        </w:rPr>
        <w:object w:dxaOrig="5980" w:dyaOrig="340">
          <v:shape id="_x0000_i2927" type="#_x0000_t75" style="width:299.25pt;height:17.25pt" o:ole="">
            <v:imagedata r:id="rId366" o:title=""/>
          </v:shape>
          <o:OLEObject Type="Embed" ProgID="Equation.DSMT4" ShapeID="_x0000_i2927" DrawAspect="Content" ObjectID="_1783626185" r:id="rId367"/>
        </w:objec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</w:rPr>
      </w:pPr>
      <w:r w:rsidRPr="00F31770">
        <w:rPr>
          <w:position w:val="-6"/>
        </w:rPr>
        <w:object w:dxaOrig="8900" w:dyaOrig="340">
          <v:shape id="_x0000_i2928" type="#_x0000_t75" style="width:444pt;height:17.25pt" o:ole="">
            <v:imagedata r:id="rId368" o:title=""/>
          </v:shape>
          <o:OLEObject Type="Embed" ProgID="Equation.DSMT4" ShapeID="_x0000_i2928" DrawAspect="Content" ObjectID="_1783626186" r:id="rId369"/>
        </w:objec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</w:rPr>
      </w:pPr>
      <w:r w:rsidRPr="00F31770">
        <w:rPr>
          <w:position w:val="-18"/>
        </w:rPr>
        <w:object w:dxaOrig="5840" w:dyaOrig="480">
          <v:shape id="_x0000_i2929" type="#_x0000_t75" style="width:291.75pt;height:24pt" o:ole="">
            <v:imagedata r:id="rId370" o:title=""/>
          </v:shape>
          <o:OLEObject Type="Embed" ProgID="Equation.DSMT4" ShapeID="_x0000_i2929" DrawAspect="Content" ObjectID="_1783626187" r:id="rId371"/>
        </w:objec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</w:rPr>
      </w:pPr>
      <w:r w:rsidRPr="00F31770">
        <w:rPr>
          <w:position w:val="-18"/>
        </w:rPr>
        <w:object w:dxaOrig="6520" w:dyaOrig="480">
          <v:shape id="_x0000_i2930" type="#_x0000_t75" style="width:326.25pt;height:24pt" o:ole="">
            <v:imagedata r:id="rId372" o:title=""/>
          </v:shape>
          <o:OLEObject Type="Embed" ProgID="Equation.DSMT4" ShapeID="_x0000_i2930" DrawAspect="Content" ObjectID="_1783626188" r:id="rId373"/>
        </w:object>
      </w:r>
    </w:p>
    <w:p w:rsidR="00131586" w:rsidRDefault="00131586" w:rsidP="00131586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2670B73" wp14:editId="062F2302">
                <wp:extent cx="6680836" cy="1190625"/>
                <wp:effectExtent l="0" t="0" r="5715" b="9525"/>
                <wp:docPr id="346856958" name="Group 3468569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90625"/>
                          <a:chOff x="0" y="9524"/>
                          <a:chExt cx="6680836" cy="1190625"/>
                        </a:xfrm>
                      </wpg:grpSpPr>
                      <wpg:grpSp>
                        <wpg:cNvPr id="346856959" name="Group 346856959"/>
                        <wpg:cNvGrpSpPr/>
                        <wpg:grpSpPr>
                          <a:xfrm>
                            <a:off x="0" y="161925"/>
                            <a:ext cx="6680836" cy="1038224"/>
                            <a:chOff x="0" y="82942"/>
                            <a:chExt cx="6680973" cy="1038549"/>
                          </a:xfrm>
                        </wpg:grpSpPr>
                        <wpg:grpSp>
                          <wpg:cNvPr id="588057344" name="Group 588057344"/>
                          <wpg:cNvGrpSpPr/>
                          <wpg:grpSpPr>
                            <a:xfrm>
                              <a:off x="0" y="82942"/>
                              <a:ext cx="6680973" cy="1038054"/>
                              <a:chOff x="0" y="-241965"/>
                              <a:chExt cx="6680973" cy="1038828"/>
                            </a:xfrm>
                          </wpg:grpSpPr>
                          <wpg:grpSp>
                            <wpg:cNvPr id="588057345" name="Group 588057345"/>
                            <wpg:cNvGrpSpPr/>
                            <wpg:grpSpPr>
                              <a:xfrm>
                                <a:off x="0" y="-951"/>
                                <a:ext cx="6680973" cy="797814"/>
                                <a:chOff x="0" y="-951"/>
                                <a:chExt cx="6681308" cy="797990"/>
                              </a:xfrm>
                            </wpg:grpSpPr>
                            <wps:wsp>
                              <wps:cNvPr id="588057346" name="Rectangle 588057346"/>
                              <wps:cNvSpPr/>
                              <wps:spPr>
                                <a:xfrm>
                                  <a:off x="0" y="-609"/>
                                  <a:ext cx="6681308" cy="7976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057347" name="Rounded Rectangle 588057347"/>
                              <wps:cNvSpPr/>
                              <wps:spPr>
                                <a:xfrm>
                                  <a:off x="75509" y="-951"/>
                                  <a:ext cx="6535308" cy="79767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88057348" name="Text Box 58805734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131586" w:rsidRPr="003E2961" w:rsidRDefault="00131586" w:rsidP="00131586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88057349" name="Text Box 588057349"/>
                          <wps:cNvSpPr txBox="1"/>
                          <wps:spPr>
                            <a:xfrm>
                              <a:off x="483650" y="338907"/>
                              <a:ext cx="5972297" cy="7825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131586" w:rsidRPr="00564602" w:rsidRDefault="00131586" w:rsidP="00131586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vi-VN"/>
                                  </w:rPr>
                                  <w:t>Chứng minh</w:t>
                                </w:r>
                              </w:p>
                              <w:p w:rsidR="00131586" w:rsidRDefault="00131586" w:rsidP="00131586">
                                <w:pPr>
                                  <w:spacing w:after="0"/>
                                  <w:jc w:val="center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 w:rsidRPr="00F31770">
                                  <w:rPr>
                                    <w:position w:val="-30"/>
                                  </w:rPr>
                                  <w:object w:dxaOrig="5600" w:dyaOrig="720">
                                    <v:shape id="_x0000_i3523" type="#_x0000_t75" style="width:280.5pt;height:36pt" o:ole="">
                                      <v:imagedata r:id="rId374" o:title=""/>
                                    </v:shape>
                                    <o:OLEObject Type="Embed" ProgID="Equation.DSMT4" ShapeID="_x0000_i3523" DrawAspect="Content" ObjectID="_1783626337" r:id="rId375"/>
                                  </w:object>
                                </w:r>
                              </w:p>
                              <w:p w:rsidR="00131586" w:rsidRPr="00131586" w:rsidRDefault="00131586" w:rsidP="00131586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88057350" name="Picture 588057350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2670B73" id="Group 346856958" o:spid="_x0000_s1140" style="width:526.05pt;height:93.75pt;mso-position-horizontal-relative:char;mso-position-vertical-relative:line" coordorigin=",95" coordsize="66808,11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CXAwX+3QAAAAYBAAAPAAAAZHJzL2Rvd25yZXYu&#10;eG1sTI9Ba8JAEIXvhf6HZQre6iaWVEmzEZHWkxSqQultzI5JMDsbsmsS/33XXupleMMb3vsmW46m&#10;ET11rrasIJ5GIIgLq2suFRz2H88LEM4ja2wsk4IrOVjmjw8ZptoO/EX9zpcihLBLUUHlfZtK6YqK&#10;DLqpbYmDd7KdQR/WrpS6wyGEm0bOouhVGqw5NFTY0rqi4ry7GAWbAYfVS/zeb8+n9fVnn3x+b2NS&#10;avI0rt5AeBr9/zHc8AM65IHpaC+snWgUhEf837x5UTKLQRyDWswTkHkm7/HzXwA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">
                <v:group id="Group 346856959" o:spid="_x0000_s1141" style="position:absolute;top:1619;width:66808;height:10382" coordorigin=",829" coordsize="66809,10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">
                  <v:group id="Group 588057344" o:spid="_x0000_s1142" style="position:absolute;top:829;width:66809;height:10380" coordorigin=",-2419" coordsize="66809,10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">
                    <v:group id="Group 588057345" o:spid="_x0000_s1143" style="position:absolute;top:-9;width:66809;height:7977" coordorigin=",-9" coordsize="66813,7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">
                      <v:rect id="Rectangle 588057346" o:spid="_x0000_s1144" style="position:absolute;top:-6;width:66813;height:79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" fillcolor="#c00000" stroked="f" strokeweight="1pt"/>
                      <v:roundrect id="Rounded Rectangle 588057347" o:spid="_x0000_s1145" style="position:absolute;left:755;top:-9;width:65353;height:797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588057348" o:spid="_x0000_s114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" filled="f" stroked="f" strokeweight=".5pt">
                      <v:textbox>
                        <w:txbxContent>
                          <w:p w:rsidR="00131586" w:rsidRPr="003E2961" w:rsidRDefault="00131586" w:rsidP="00131586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588057349" o:spid="_x0000_s1147" type="#_x0000_t202" style="position:absolute;left:4836;top:3389;width:59723;height:7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" filled="f" stroked="f" strokeweight=".5pt">
                    <v:textbox>
                      <w:txbxContent>
                        <w:p w:rsidR="00131586" w:rsidRPr="00564602" w:rsidRDefault="00131586" w:rsidP="00131586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eastAsia="Calibri" w:hAnsi="Palatino Linotype" w:cs="Times New Roman"/>
                              <w:szCs w:val="24"/>
                              <w:lang w:val="vi-VN"/>
                            </w:rPr>
                            <w:t>Chứng minh</w:t>
                          </w:r>
                        </w:p>
                        <w:p w:rsidR="00131586" w:rsidRDefault="00131586" w:rsidP="00131586">
                          <w:pPr>
                            <w:spacing w:after="0"/>
                            <w:jc w:val="center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 w:rsidRPr="00F31770">
                            <w:rPr>
                              <w:position w:val="-30"/>
                            </w:rPr>
                            <w:object w:dxaOrig="5600" w:dyaOrig="720">
                              <v:shape id="_x0000_i3523" type="#_x0000_t75" style="width:280.5pt;height:36pt" o:ole="">
                                <v:imagedata r:id="rId374" o:title=""/>
                              </v:shape>
                              <o:OLEObject Type="Embed" ProgID="Equation.DSMT4" ShapeID="_x0000_i3523" DrawAspect="Content" ObjectID="_1783626337" r:id="rId376"/>
                            </w:object>
                          </w:r>
                        </w:p>
                        <w:p w:rsidR="00131586" w:rsidRPr="00131586" w:rsidRDefault="00131586" w:rsidP="00131586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588057350" o:spid="_x0000_s114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131586" w:rsidRPr="00B94965" w:rsidRDefault="00131586" w:rsidP="00131586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position w:val="-6"/>
          <w:szCs w:val="24"/>
          <w:lang w:val="fr-FR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Ta có </w:t>
      </w:r>
      <w:r w:rsidRPr="00F31770">
        <w:rPr>
          <w:position w:val="-30"/>
        </w:rPr>
        <w:object w:dxaOrig="4720" w:dyaOrig="720">
          <v:shape id="_x0000_i2931" type="#_x0000_t75" style="width:236.25pt;height:36pt" o:ole="">
            <v:imagedata r:id="rId377" o:title=""/>
          </v:shape>
          <o:OLEObject Type="Embed" ProgID="Equation.DSMT4" ShapeID="_x0000_i2931" DrawAspect="Content" ObjectID="_1783626189" r:id="rId378"/>
        </w:object>
      </w:r>
    </w:p>
    <w:p w:rsidR="00953E2A" w:rsidRPr="00564602" w:rsidRDefault="00953E2A" w:rsidP="00953E2A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position w:val="-6"/>
          <w:szCs w:val="24"/>
          <w:lang w:val="vi-VN"/>
        </w:rPr>
      </w:pPr>
      <w:r w:rsidRPr="00F31770">
        <w:rPr>
          <w:position w:val="-30"/>
        </w:rPr>
        <w:object w:dxaOrig="4040" w:dyaOrig="720">
          <v:shape id="_x0000_i2932" type="#_x0000_t75" style="width:201.75pt;height:36pt" o:ole="">
            <v:imagedata r:id="rId379" o:title=""/>
          </v:shape>
          <o:OLEObject Type="Embed" ProgID="Equation.DSMT4" ShapeID="_x0000_i2932" DrawAspect="Content" ObjectID="_1783626190" r:id="rId380"/>
        </w:object>
      </w:r>
      <w:r w:rsidRPr="00F31770">
        <w:rPr>
          <w:position w:val="-6"/>
        </w:rPr>
        <w:object w:dxaOrig="2360" w:dyaOrig="279">
          <v:shape id="_x0000_i2933" type="#_x0000_t75" style="width:117.75pt;height:14.25pt" o:ole="">
            <v:imagedata r:id="rId381" o:title=""/>
          </v:shape>
          <o:OLEObject Type="Embed" ProgID="Equation.DSMT4" ShapeID="_x0000_i2933" DrawAspect="Content" ObjectID="_1783626191" r:id="rId382"/>
        </w:object>
      </w:r>
      <w:r w:rsidRPr="00F31770">
        <w:rPr>
          <w:position w:val="-6"/>
        </w:rPr>
        <w:object w:dxaOrig="900" w:dyaOrig="279">
          <v:shape id="_x0000_i2934" type="#_x0000_t75" style="width:45pt;height:14.25pt" o:ole="">
            <v:imagedata r:id="rId383" o:title=""/>
          </v:shape>
          <o:OLEObject Type="Embed" ProgID="Equation.DSMT4" ShapeID="_x0000_i2934" DrawAspect="Content" ObjectID="_1783626192" r:id="rId384"/>
        </w:object>
      </w:r>
      <w:r w:rsidRPr="00461970">
        <w:rPr>
          <w:rFonts w:ascii="Palatino Linotype" w:eastAsia="Calibri" w:hAnsi="Palatino Linotype" w:cs="Times New Roman"/>
          <w:szCs w:val="24"/>
          <w:lang w:val="fr-FR"/>
        </w:rPr>
        <w:t>.</w:t>
      </w:r>
      <w:r>
        <w:rPr>
          <w:rFonts w:ascii="Palatino Linotype" w:eastAsia="Calibri" w:hAnsi="Palatino Linotype" w:cs="Times New Roman"/>
          <w:szCs w:val="24"/>
          <w:lang w:val="vi-VN"/>
        </w:rPr>
        <w:t xml:space="preserve"> (ĐPCM)</w:t>
      </w:r>
    </w:p>
    <w:p w:rsidR="006D487D" w:rsidRDefault="006D487D" w:rsidP="006D487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3FF2AFE7" wp14:editId="5C530EF4">
                <wp:extent cx="6680836" cy="1571625"/>
                <wp:effectExtent l="0" t="0" r="5715" b="9525"/>
                <wp:docPr id="588057352" name="Group 5880573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71625"/>
                          <a:chOff x="0" y="9524"/>
                          <a:chExt cx="6680836" cy="1571625"/>
                        </a:xfrm>
                      </wpg:grpSpPr>
                      <wpg:grpSp>
                        <wpg:cNvPr id="588057353" name="Group 588057353"/>
                        <wpg:cNvGrpSpPr/>
                        <wpg:grpSpPr>
                          <a:xfrm>
                            <a:off x="0" y="161925"/>
                            <a:ext cx="6680836" cy="1419224"/>
                            <a:chOff x="0" y="82942"/>
                            <a:chExt cx="6680973" cy="1419669"/>
                          </a:xfrm>
                        </wpg:grpSpPr>
                        <wpg:grpSp>
                          <wpg:cNvPr id="588057354" name="Group 588057354"/>
                          <wpg:cNvGrpSpPr/>
                          <wpg:grpSpPr>
                            <a:xfrm>
                              <a:off x="0" y="82942"/>
                              <a:ext cx="6680973" cy="1419667"/>
                              <a:chOff x="0" y="-241965"/>
                              <a:chExt cx="6680973" cy="1420726"/>
                            </a:xfrm>
                          </wpg:grpSpPr>
                          <wpg:grpSp>
                            <wpg:cNvPr id="588057355" name="Group 588057355"/>
                            <wpg:cNvGrpSpPr/>
                            <wpg:grpSpPr>
                              <a:xfrm>
                                <a:off x="0" y="-951"/>
                                <a:ext cx="6680973" cy="1179712"/>
                                <a:chOff x="0" y="-951"/>
                                <a:chExt cx="6681308" cy="1179972"/>
                              </a:xfrm>
                            </wpg:grpSpPr>
                            <wps:wsp>
                              <wps:cNvPr id="588057356" name="Rectangle 588057356"/>
                              <wps:cNvSpPr/>
                              <wps:spPr>
                                <a:xfrm>
                                  <a:off x="0" y="-610"/>
                                  <a:ext cx="6681308" cy="11796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057357" name="Rounded Rectangle 588057357"/>
                              <wps:cNvSpPr/>
                              <wps:spPr>
                                <a:xfrm>
                                  <a:off x="75509" y="-951"/>
                                  <a:ext cx="6535308" cy="117967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88057359" name="Text Box 58805735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D487D" w:rsidRPr="003E2961" w:rsidRDefault="006D487D" w:rsidP="006D487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88057360" name="Text Box 588057360"/>
                          <wps:cNvSpPr txBox="1"/>
                          <wps:spPr>
                            <a:xfrm>
                              <a:off x="474125" y="291225"/>
                              <a:ext cx="5972297" cy="12113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D487D" w:rsidRPr="006D487D" w:rsidRDefault="006D487D" w:rsidP="006D487D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vi-VN"/>
                                  </w:rPr>
                                </w:pPr>
                                <w:r w:rsidRPr="005144B2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  <w:lang w:eastAsia="en-GB"/>
                                  </w:rPr>
                                  <w:t xml:space="preserve">Trên đường tròn lượng giác, xác định điểm M biểu diễn góc lượng giác có số đo </w:t>
                                </w:r>
                                <w:r w:rsidRPr="005144B2">
                                  <w:rPr>
                                    <w:position w:val="-24"/>
                                  </w:rPr>
                                  <w:object w:dxaOrig="360" w:dyaOrig="639">
                                    <v:shape id="_x0000_i3556" type="#_x0000_t75" style="width:18pt;height:32.25pt" o:ole="">
                                      <v:imagedata r:id="rId385" o:title=""/>
                                    </v:shape>
                                    <o:OLEObject Type="Embed" ProgID="Equation.DSMT4" ShapeID="_x0000_i3556" DrawAspect="Content" ObjectID="_1783626338" r:id="rId386"/>
                                  </w:object>
                                </w:r>
                                <w:r w:rsidRPr="005144B2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  <w:lang w:eastAsia="en-GB"/>
                                  </w:rPr>
                                  <w:t xml:space="preserve">. Cho biết, khi quét góc lượng giác từ </w:t>
                                </w:r>
                                <w:r w:rsidRPr="005144B2">
                                  <w:rPr>
                                    <w:position w:val="-16"/>
                                  </w:rPr>
                                  <w:object w:dxaOrig="1700" w:dyaOrig="440">
                                    <v:shape id="_x0000_i3557" type="#_x0000_t75" style="width:84.75pt;height:21.75pt" o:ole="">
                                      <v:imagedata r:id="rId387" o:title=""/>
                                    </v:shape>
                                    <o:OLEObject Type="Embed" ProgID="Equation.DSMT4" ShapeID="_x0000_i3557" DrawAspect="Content" ObjectID="_1783626339" r:id="rId388"/>
                                  </w:object>
                                </w:r>
                                <w:r w:rsidRPr="005144B2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  <w:lang w:eastAsia="en-GB"/>
                                  </w:rPr>
                                  <w:t xml:space="preserve"> có bao nhiêu cặp góc đối có giá trị </w:t>
                                </w:r>
                                <w:r w:rsidRPr="005144B2">
                                  <w:rPr>
                                    <w:position w:val="-16"/>
                                  </w:rPr>
                                  <w:object w:dxaOrig="460" w:dyaOrig="440">
                                    <v:shape id="_x0000_i3558" type="#_x0000_t75" style="width:23.25pt;height:21.75pt" o:ole="">
                                      <v:imagedata r:id="rId389" o:title=""/>
                                    </v:shape>
                                    <o:OLEObject Type="Embed" ProgID="Equation.DSMT4" ShapeID="_x0000_i3558" DrawAspect="Content" ObjectID="_1783626340" r:id="rId390"/>
                                  </w:object>
                                </w:r>
                                <w:r w:rsidRPr="005144B2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  <w:lang w:eastAsia="en-GB"/>
                                  </w:rPr>
                                  <w:t xml:space="preserve"> bằng </w:t>
                                </w:r>
                                <w:r w:rsidRPr="005144B2">
                                  <w:rPr>
                                    <w:position w:val="-24"/>
                                  </w:rPr>
                                  <w:object w:dxaOrig="720" w:dyaOrig="639">
                                    <v:shape id="_x0000_i3559" type="#_x0000_t75" style="width:36pt;height:32.25pt" o:ole="">
                                      <v:imagedata r:id="rId391" o:title=""/>
                                    </v:shape>
                                    <o:OLEObject Type="Embed" ProgID="Equation.DSMT4" ShapeID="_x0000_i3559" DrawAspect="Content" ObjectID="_1783626341" r:id="rId392"/>
                                  </w:object>
                                </w:r>
                                <w:r w:rsidRPr="005144B2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  <w:lang w:eastAsia="en-GB"/>
                                  </w:rPr>
                                  <w:t>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88057361" name="Picture 588057361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FF2AFE7" id="Group 588057352" o:spid="_x0000_s1149" style="width:526.05pt;height:123.75pt;mso-position-horizontal-relative:char;mso-position-vertical-relative:line" coordorigin=",95" coordsize="66808,15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">
                <v:group id="Group 588057353" o:spid="_x0000_s1150" style="position:absolute;top:1619;width:66808;height:14192" coordorigin=",829" coordsize="66809,1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">
                  <v:group id="Group 588057354" o:spid="_x0000_s1151" style="position:absolute;top:829;width:66809;height:14197" coordorigin=",-2419" coordsize="66809,14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">
                    <v:group id="Group 588057355" o:spid="_x0000_s1152" style="position:absolute;top:-9;width:66809;height:11796" coordorigin=",-9" coordsize="66813,117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">
                      <v:rect id="Rectangle 588057356" o:spid="_x0000_s1153" style="position:absolute;top:-6;width:66813;height:117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" fillcolor="#c00000" stroked="f" strokeweight="1pt"/>
                      <v:roundrect id="Rounded Rectangle 588057357" o:spid="_x0000_s1154" style="position:absolute;left:755;top:-9;width:65353;height:1179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588057359" o:spid="_x0000_s115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" filled="f" stroked="f" strokeweight=".5pt">
                      <v:textbox>
                        <w:txbxContent>
                          <w:p w:rsidR="006D487D" w:rsidRPr="003E2961" w:rsidRDefault="006D487D" w:rsidP="006D487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588057360" o:spid="_x0000_s1156" type="#_x0000_t202" style="position:absolute;left:4741;top:2912;width:59723;height:12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" filled="f" stroked="f" strokeweight=".5pt">
                    <v:textbox>
                      <w:txbxContent>
                        <w:p w:rsidR="006D487D" w:rsidRPr="006D487D" w:rsidRDefault="006D487D" w:rsidP="006D487D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  <w:lang w:val="vi-VN"/>
                            </w:rPr>
                          </w:pPr>
                          <w:r w:rsidRPr="005144B2">
                            <w:rPr>
                              <w:rFonts w:ascii="Palatino Linotype" w:eastAsia="Times New Roman" w:hAnsi="Palatino Linotype" w:cs="Times New Roman"/>
                              <w:szCs w:val="24"/>
                              <w:lang w:eastAsia="en-GB"/>
                            </w:rPr>
                            <w:t xml:space="preserve">Trên đường tròn lượng giác, xác định điểm M biểu diễn góc lượng giác có số đo </w:t>
                          </w:r>
                          <w:r w:rsidRPr="005144B2">
                            <w:rPr>
                              <w:position w:val="-24"/>
                            </w:rPr>
                            <w:object w:dxaOrig="360" w:dyaOrig="639">
                              <v:shape id="_x0000_i3556" type="#_x0000_t75" style="width:18pt;height:32.25pt" o:ole="">
                                <v:imagedata r:id="rId385" o:title=""/>
                              </v:shape>
                              <o:OLEObject Type="Embed" ProgID="Equation.DSMT4" ShapeID="_x0000_i3556" DrawAspect="Content" ObjectID="_1783626338" r:id="rId393"/>
                            </w:object>
                          </w:r>
                          <w:r w:rsidRPr="005144B2">
                            <w:rPr>
                              <w:rFonts w:ascii="Palatino Linotype" w:eastAsia="Times New Roman" w:hAnsi="Palatino Linotype" w:cs="Times New Roman"/>
                              <w:szCs w:val="24"/>
                              <w:lang w:eastAsia="en-GB"/>
                            </w:rPr>
                            <w:t xml:space="preserve">. Cho biết, khi quét góc lượng giác từ </w:t>
                          </w:r>
                          <w:r w:rsidRPr="005144B2">
                            <w:rPr>
                              <w:position w:val="-16"/>
                            </w:rPr>
                            <w:object w:dxaOrig="1700" w:dyaOrig="440">
                              <v:shape id="_x0000_i3557" type="#_x0000_t75" style="width:84.75pt;height:21.75pt" o:ole="">
                                <v:imagedata r:id="rId387" o:title=""/>
                              </v:shape>
                              <o:OLEObject Type="Embed" ProgID="Equation.DSMT4" ShapeID="_x0000_i3557" DrawAspect="Content" ObjectID="_1783626339" r:id="rId394"/>
                            </w:object>
                          </w:r>
                          <w:r w:rsidRPr="005144B2">
                            <w:rPr>
                              <w:rFonts w:ascii="Palatino Linotype" w:eastAsia="Times New Roman" w:hAnsi="Palatino Linotype" w:cs="Times New Roman"/>
                              <w:szCs w:val="24"/>
                              <w:lang w:eastAsia="en-GB"/>
                            </w:rPr>
                            <w:t xml:space="preserve"> có bao nhiêu cặp góc đối có giá trị </w:t>
                          </w:r>
                          <w:r w:rsidRPr="005144B2">
                            <w:rPr>
                              <w:position w:val="-16"/>
                            </w:rPr>
                            <w:object w:dxaOrig="460" w:dyaOrig="440">
                              <v:shape id="_x0000_i3558" type="#_x0000_t75" style="width:23.25pt;height:21.75pt" o:ole="">
                                <v:imagedata r:id="rId389" o:title=""/>
                              </v:shape>
                              <o:OLEObject Type="Embed" ProgID="Equation.DSMT4" ShapeID="_x0000_i3558" DrawAspect="Content" ObjectID="_1783626340" r:id="rId395"/>
                            </w:object>
                          </w:r>
                          <w:r w:rsidRPr="005144B2">
                            <w:rPr>
                              <w:rFonts w:ascii="Palatino Linotype" w:eastAsia="Times New Roman" w:hAnsi="Palatino Linotype" w:cs="Times New Roman"/>
                              <w:szCs w:val="24"/>
                              <w:lang w:eastAsia="en-GB"/>
                            </w:rPr>
                            <w:t xml:space="preserve"> bằng </w:t>
                          </w:r>
                          <w:r w:rsidRPr="005144B2">
                            <w:rPr>
                              <w:position w:val="-24"/>
                            </w:rPr>
                            <w:object w:dxaOrig="720" w:dyaOrig="639">
                              <v:shape id="_x0000_i3559" type="#_x0000_t75" style="width:36pt;height:32.25pt" o:ole="">
                                <v:imagedata r:id="rId391" o:title=""/>
                              </v:shape>
                              <o:OLEObject Type="Embed" ProgID="Equation.DSMT4" ShapeID="_x0000_i3559" DrawAspect="Content" ObjectID="_1783626341" r:id="rId396"/>
                            </w:object>
                          </w:r>
                          <w:r w:rsidRPr="005144B2">
                            <w:rPr>
                              <w:rFonts w:ascii="Palatino Linotype" w:eastAsia="Times New Roman" w:hAnsi="Palatino Linotype" w:cs="Times New Roman"/>
                              <w:szCs w:val="24"/>
                              <w:lang w:eastAsia="en-GB"/>
                            </w:rPr>
                            <w:t>?</w:t>
                          </w:r>
                        </w:p>
                      </w:txbxContent>
                    </v:textbox>
                  </v:shape>
                </v:group>
                <v:shape id="Picture 588057361" o:spid="_x0000_s115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6D487D" w:rsidRPr="00B94965" w:rsidRDefault="006D487D" w:rsidP="006D487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6D487D" w:rsidRPr="005144B2" w:rsidRDefault="006D487D" w:rsidP="006D487D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eastAsia="en-GB"/>
        </w:rPr>
      </w:pPr>
      <w:r w:rsidRPr="005144B2">
        <w:rPr>
          <w:rFonts w:ascii="Palatino Linotype" w:eastAsia="Times New Roman" w:hAnsi="Palatino Linotype" w:cs="Times New Roman"/>
          <w:noProof/>
          <w:szCs w:val="24"/>
          <w:lang w:eastAsia="vi-V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88255</wp:posOffset>
            </wp:positionH>
            <wp:positionV relativeFrom="paragraph">
              <wp:posOffset>300355</wp:posOffset>
            </wp:positionV>
            <wp:extent cx="1742440" cy="1704975"/>
            <wp:effectExtent l="0" t="0" r="0" b="9525"/>
            <wp:wrapSquare wrapText="bothSides"/>
            <wp:docPr id="588057351" name="Picture 588057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244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Ta có: </w:t>
      </w:r>
      <w:r w:rsidRPr="005144B2">
        <w:rPr>
          <w:position w:val="-24"/>
        </w:rPr>
        <w:object w:dxaOrig="3340" w:dyaOrig="639">
          <v:shape id="_x0000_i3528" type="#_x0000_t75" style="width:167.25pt;height:32.25pt" o:ole="">
            <v:imagedata r:id="rId398" o:title=""/>
          </v:shape>
          <o:OLEObject Type="Embed" ProgID="Equation.DSMT4" ShapeID="_x0000_i3528" DrawAspect="Content" ObjectID="_1783626193" r:id="rId399"/>
        </w:object>
      </w:r>
    </w:p>
    <w:p w:rsidR="006D487D" w:rsidRPr="005144B2" w:rsidRDefault="006D487D" w:rsidP="006D487D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eastAsia="en-GB"/>
        </w:rPr>
      </w:pP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Sử dụng vòng tròn lượng giác để giải quyết bài toán này. </w:t>
      </w:r>
    </w:p>
    <w:p w:rsidR="006D487D" w:rsidRDefault="006D487D" w:rsidP="006D487D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eastAsia="en-GB"/>
        </w:rPr>
      </w:pP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Xét thấy, </w:t>
      </w:r>
      <w:r w:rsidRPr="005144B2">
        <w:rPr>
          <w:position w:val="-24"/>
        </w:rPr>
        <w:object w:dxaOrig="4880" w:dyaOrig="639">
          <v:shape id="_x0000_i3529" type="#_x0000_t75" style="width:243.75pt;height:32.25pt" o:ole="">
            <v:imagedata r:id="rId400" o:title=""/>
          </v:shape>
          <o:OLEObject Type="Embed" ProgID="Equation.DSMT4" ShapeID="_x0000_i3529" DrawAspect="Content" ObjectID="_1783626194" r:id="rId401"/>
        </w:object>
      </w: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. </w:t>
      </w:r>
    </w:p>
    <w:p w:rsidR="006D487D" w:rsidRPr="005144B2" w:rsidRDefault="006D487D" w:rsidP="006D487D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eastAsia="en-GB"/>
        </w:rPr>
      </w:pP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Do đó, với mỗi một đoạn </w:t>
      </w:r>
      <w:r w:rsidRPr="005144B2">
        <w:rPr>
          <w:position w:val="-16"/>
        </w:rPr>
        <w:object w:dxaOrig="800" w:dyaOrig="440">
          <v:shape id="_x0000_i3530" type="#_x0000_t75" style="width:39.75pt;height:21.75pt" o:ole="">
            <v:imagedata r:id="rId402" o:title=""/>
          </v:shape>
          <o:OLEObject Type="Embed" ProgID="Equation.DSMT4" ShapeID="_x0000_i3530" DrawAspect="Content" ObjectID="_1783626195" r:id="rId403"/>
        </w:object>
      </w: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 thì có hai cặp số đối nhau như trên vòng tròn lượng giác.</w:t>
      </w:r>
    </w:p>
    <w:p w:rsidR="006D487D" w:rsidRPr="005144B2" w:rsidRDefault="006D487D" w:rsidP="006D487D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eastAsia="en-GB"/>
        </w:rPr>
      </w:pP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Ta mở rộng </w:t>
      </w:r>
      <w:r w:rsidRPr="005144B2">
        <w:rPr>
          <w:position w:val="-16"/>
        </w:rPr>
        <w:object w:dxaOrig="800" w:dyaOrig="440">
          <v:shape id="_x0000_i3531" type="#_x0000_t75" style="width:39.75pt;height:21.75pt" o:ole="">
            <v:imagedata r:id="rId404" o:title=""/>
          </v:shape>
          <o:OLEObject Type="Embed" ProgID="Equation.DSMT4" ShapeID="_x0000_i3531" DrawAspect="Content" ObjectID="_1783626196" r:id="rId405"/>
        </w:object>
      </w: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 thành </w:t>
      </w:r>
      <w:r w:rsidRPr="005144B2">
        <w:rPr>
          <w:position w:val="-16"/>
        </w:rPr>
        <w:object w:dxaOrig="1520" w:dyaOrig="440">
          <v:shape id="_x0000_i3532" type="#_x0000_t75" style="width:75.75pt;height:21.75pt" o:ole="">
            <v:imagedata r:id="rId406" o:title=""/>
          </v:shape>
          <o:OLEObject Type="Embed" ProgID="Equation.DSMT4" ShapeID="_x0000_i3532" DrawAspect="Content" ObjectID="_1783626197" r:id="rId407"/>
        </w:object>
      </w: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 thì sẽ có </w:t>
      </w:r>
      <w:r w:rsidRPr="00025957">
        <w:rPr>
          <w:position w:val="-4"/>
        </w:rPr>
        <w:object w:dxaOrig="859" w:dyaOrig="260">
          <v:shape id="_x0000_i3533" type="#_x0000_t75" style="width:42.75pt;height:12.75pt" o:ole="">
            <v:imagedata r:id="rId408" o:title=""/>
          </v:shape>
          <o:OLEObject Type="Embed" ProgID="Equation.DSMT4" ShapeID="_x0000_i3533" DrawAspect="Content" ObjectID="_1783626198" r:id="rId409"/>
        </w:object>
      </w:r>
      <w:r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 cặp.</w:t>
      </w:r>
    </w:p>
    <w:p w:rsidR="006D487D" w:rsidRPr="005144B2" w:rsidRDefault="00640BD8" w:rsidP="006D487D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eastAsia="en-GB"/>
        </w:rPr>
      </w:pPr>
      <w:r>
        <w:rPr>
          <w:rFonts w:ascii="Palatino Linotype" w:eastAsia="Times New Roman" w:hAnsi="Palatino Linotype" w:cs="Times New Roman"/>
          <w:szCs w:val="24"/>
          <w:lang w:eastAsia="en-GB"/>
        </w:rPr>
        <w:t>Tương tự như vậy, trong</w:t>
      </w:r>
      <w:r w:rsidR="006D487D"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 </w:t>
      </w:r>
      <w:r w:rsidR="006D487D" w:rsidRPr="005144B2">
        <w:rPr>
          <w:position w:val="-16"/>
        </w:rPr>
        <w:object w:dxaOrig="1700" w:dyaOrig="440">
          <v:shape id="_x0000_i3534" type="#_x0000_t75" style="width:84.75pt;height:21.75pt" o:ole="">
            <v:imagedata r:id="rId410" o:title=""/>
          </v:shape>
          <o:OLEObject Type="Embed" ProgID="Equation.DSMT4" ShapeID="_x0000_i3534" DrawAspect="Content" ObjectID="_1783626199" r:id="rId411"/>
        </w:object>
      </w:r>
      <w:r w:rsidR="006D487D"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 có </w:t>
      </w:r>
      <w:r w:rsidR="006D487D" w:rsidRPr="005144B2">
        <w:rPr>
          <w:position w:val="-6"/>
        </w:rPr>
        <w:object w:dxaOrig="1560" w:dyaOrig="279">
          <v:shape id="_x0000_i3535" type="#_x0000_t75" style="width:78pt;height:14.25pt" o:ole="">
            <v:imagedata r:id="rId412" o:title=""/>
          </v:shape>
          <o:OLEObject Type="Embed" ProgID="Equation.DSMT4" ShapeID="_x0000_i3535" DrawAspect="Content" ObjectID="_1783626200" r:id="rId413"/>
        </w:object>
      </w:r>
      <w:r w:rsidR="006D487D" w:rsidRPr="005144B2">
        <w:rPr>
          <w:rFonts w:ascii="Palatino Linotype" w:eastAsia="Times New Roman" w:hAnsi="Palatino Linotype" w:cs="Times New Roman"/>
          <w:szCs w:val="24"/>
          <w:lang w:eastAsia="en-GB"/>
        </w:rPr>
        <w:t xml:space="preserve"> cặp.</w:t>
      </w:r>
    </w:p>
    <w:p w:rsidR="00953E2A" w:rsidRDefault="00953E2A" w:rsidP="00953E2A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640BD8" w:rsidRPr="00772FAD" w:rsidRDefault="00640BD8" w:rsidP="00640BD8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3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Rút gọn biểu thức lượng giác</w:t>
      </w:r>
    </w:p>
    <w:p w:rsidR="00640BD8" w:rsidRDefault="00640BD8" w:rsidP="00640BD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14013ACD" wp14:editId="0E39999A">
                <wp:extent cx="6680887" cy="2743199"/>
                <wp:effectExtent l="0" t="0" r="24765" b="19685"/>
                <wp:docPr id="588057362" name="Group 5880573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743199"/>
                          <a:chOff x="0" y="-43020"/>
                          <a:chExt cx="6680887" cy="2743199"/>
                        </a:xfrm>
                      </wpg:grpSpPr>
                      <wpg:grpSp>
                        <wpg:cNvPr id="588057363" name="Group 588057363"/>
                        <wpg:cNvGrpSpPr/>
                        <wpg:grpSpPr>
                          <a:xfrm>
                            <a:off x="0" y="140576"/>
                            <a:ext cx="6680887" cy="2559603"/>
                            <a:chOff x="0" y="-8876"/>
                            <a:chExt cx="6825515" cy="2630672"/>
                          </a:xfrm>
                        </wpg:grpSpPr>
                        <wps:wsp>
                          <wps:cNvPr id="588057364" name="Rectangle: Rounded Corners 19"/>
                          <wps:cNvSpPr/>
                          <wps:spPr>
                            <a:xfrm>
                              <a:off x="0" y="153277"/>
                              <a:ext cx="6825515" cy="246851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40BD8" w:rsidRPr="00F65CEE" w:rsidRDefault="00640BD8" w:rsidP="00640BD8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953E2A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Áp dụng hệ thức cơ bản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:rsidR="00640BD8" w:rsidRPr="00461970" w:rsidRDefault="00640BD8" w:rsidP="00640BD8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F65CEE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6"/>
                                  </w:rPr>
                                  <w:object w:dxaOrig="1840" w:dyaOrig="340">
                                    <v:shape id="_x0000_i3563" type="#_x0000_t75" style="width:92.25pt;height:17.25pt" o:ole="">
                                      <v:imagedata r:id="rId226" o:title=""/>
                                    </v:shape>
                                    <o:OLEObject Type="Embed" ProgID="Equation.DSMT4" ShapeID="_x0000_i3563" DrawAspect="Content" ObjectID="_1783626342" r:id="rId414"/>
                                  </w:objec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8"/>
                                  </w:rPr>
                                  <w:object w:dxaOrig="1560" w:dyaOrig="300">
                                    <v:shape id="_x0000_i3564" type="#_x0000_t75" style="width:78pt;height:15pt" o:ole="">
                                      <v:imagedata r:id="rId228" o:title=""/>
                                    </v:shape>
                                    <o:OLEObject Type="Embed" ProgID="Equation.DSMT4" ShapeID="_x0000_i3564" DrawAspect="Content" ObjectID="_1783626343" r:id="rId415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460" w:dyaOrig="639">
                                    <v:shape id="_x0000_i3565" type="#_x0000_t75" style="width:72.75pt;height:32.25pt" o:ole="">
                                      <v:imagedata r:id="rId230" o:title=""/>
                                    </v:shape>
                                    <o:OLEObject Type="Embed" ProgID="Equation.DSMT4" ShapeID="_x0000_i3565" DrawAspect="Content" ObjectID="_1783626344" r:id="rId416"/>
                                  </w:object>
                                </w:r>
                              </w:p>
                              <w:p w:rsidR="00640BD8" w:rsidRPr="00461970" w:rsidRDefault="00640BD8" w:rsidP="00640BD8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</w:pP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2000" w:dyaOrig="639">
                                    <v:shape id="_x0000_i3566" type="#_x0000_t75" style="width:99.75pt;height:32.25pt" o:ole="">
                                      <v:imagedata r:id="rId232" o:title=""/>
                                    </v:shape>
                                    <o:OLEObject Type="Embed" ProgID="Equation.DSMT4" ShapeID="_x0000_i3566" DrawAspect="Content" ObjectID="_1783626345" r:id="rId417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800" w:dyaOrig="639">
                                    <v:shape id="_x0000_i3567" type="#_x0000_t75" style="width:90pt;height:32.25pt" o:ole="">
                                      <v:imagedata r:id="rId234" o:title=""/>
                                    </v:shape>
                                    <o:OLEObject Type="Embed" ProgID="Equation.DSMT4" ShapeID="_x0000_i3567" DrawAspect="Content" ObjectID="_1783626346" r:id="rId418"/>
                                  </w:objec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939" w:dyaOrig="639">
                                    <v:shape id="_x0000_i3568" type="#_x0000_t75" style="width:96.75pt;height:32.25pt" o:ole="">
                                      <v:imagedata r:id="rId236" o:title=""/>
                                    </v:shape>
                                    <o:OLEObject Type="Embed" ProgID="Equation.DSMT4" ShapeID="_x0000_i3568" DrawAspect="Content" ObjectID="_1783626347" r:id="rId419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8"/>
                                  </w:rPr>
                                  <w:object w:dxaOrig="1400" w:dyaOrig="300">
                                    <v:shape id="_x0000_i3569" type="#_x0000_t75" style="width:69.75pt;height:15pt" o:ole="">
                                      <v:imagedata r:id="rId238" o:title=""/>
                                    </v:shape>
                                    <o:OLEObject Type="Embed" ProgID="Equation.DSMT4" ShapeID="_x0000_i3569" DrawAspect="Content" ObjectID="_1783626348" r:id="rId420"/>
                                  </w:object>
                                </w:r>
                              </w:p>
                              <w:p w:rsidR="00640BD8" w:rsidRPr="00461970" w:rsidRDefault="00640BD8" w:rsidP="00640BD8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 w:cs="Times New Roman"/>
                                    <w:noProof/>
                                    <w:szCs w:val="24"/>
                                    <w:lang w:val="vi-VN"/>
                                  </w:rPr>
                                </w:pP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⑸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480" w:dyaOrig="639">
                                    <v:shape id="_x0000_i3570" type="#_x0000_t75" style="width:74.25pt;height:32.25pt" o:ole="">
                                      <v:imagedata r:id="rId240" o:title=""/>
                                    </v:shape>
                                    <o:OLEObject Type="Embed" ProgID="Equation.DSMT4" ShapeID="_x0000_i3570" DrawAspect="Content" ObjectID="_1783626349" r:id="rId421"/>
                                  </w:objec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⑹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460" w:dyaOrig="639">
                                    <v:shape id="_x0000_i3571" type="#_x0000_t75" style="width:72.75pt;height:32.25pt" o:ole="">
                                      <v:imagedata r:id="rId242" o:title=""/>
                                    </v:shape>
                                    <o:OLEObject Type="Embed" ProgID="Equation.DSMT4" ShapeID="_x0000_i3571" DrawAspect="Content" ObjectID="_1783626350" r:id="rId422"/>
                                  </w:object>
                                </w:r>
                              </w:p>
                              <w:p w:rsidR="00640BD8" w:rsidRDefault="00640BD8" w:rsidP="00640BD8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640BD8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640BD8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Áp dụng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các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hệ thức cơ bản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:rsidR="00640BD8" w:rsidRPr="00A82EC5" w:rsidRDefault="00640BD8" w:rsidP="00640BD8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640BD8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640BD8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40BD8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Áp dụng mối quan hệ: 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Cos – đối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; 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Sin – bù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; 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Phụ – chéo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; Hơn kém </w:t>
                                </w:r>
                                <w:r w:rsidRPr="00CE7D80">
                                  <w:rPr>
                                    <w:position w:val="-24"/>
                                  </w:rPr>
                                  <w:object w:dxaOrig="260" w:dyaOrig="639">
                                    <v:shape id="_x0000_i3614" type="#_x0000_t75" style="width:12.75pt;height:32.25pt" o:ole="">
                                      <v:imagedata r:id="rId423" o:title=""/>
                                    </v:shape>
                                    <o:OLEObject Type="Embed" ProgID="Equation.DSMT4" ShapeID="_x0000_i3614" DrawAspect="Content" ObjectID="_1783626351" r:id="rId424"/>
                                  </w:objec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/</w:t>
                                </w:r>
                                <w:r w:rsidRPr="00CE7D80">
                                  <w:rPr>
                                    <w:position w:val="-4"/>
                                  </w:rPr>
                                  <w:object w:dxaOrig="220" w:dyaOrig="200">
                                    <v:shape id="_x0000_i3613" type="#_x0000_t75" style="width:11.25pt;height:9.75pt" o:ole="">
                                      <v:imagedata r:id="rId425" o:title=""/>
                                    </v:shape>
                                    <o:OLEObject Type="Embed" ProgID="Equation.DSMT4" ShapeID="_x0000_i3613" DrawAspect="Content" ObjectID="_1783626352" r:id="rId426"/>
                                  </w:objec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:rsidR="00640BD8" w:rsidRPr="00772FAD" w:rsidRDefault="00640BD8" w:rsidP="00640BD8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88057365" name="Group 588057365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588057366" name="Group 588057366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588057367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057368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88057369" name="Text Box 588057369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0BD8" w:rsidRPr="003E2961" w:rsidRDefault="00640BD8" w:rsidP="00640BD8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588057370" name="Picture 588057370"/>
                          <pic:cNvPicPr>
                            <a:picLocks noChangeAspect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4013ACD" id="Group 588057362" o:spid="_x0000_s1158" style="width:526.05pt;height:3in;mso-position-horizontal-relative:char;mso-position-vertical-relative:line" coordorigin=",-430" coordsize="66808,27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">
                <v:group id="Group 588057363" o:spid="_x0000_s1159" style="position:absolute;top:1405;width:66808;height:25596" coordorigin=",-88" coordsize="68255,26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">
                  <v:roundrect id="Rectangle: Rounded Corners 19" o:spid="_x0000_s1160" style="position:absolute;top:1532;width:68255;height:2468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" fillcolor="#fff2cc [663]" strokecolor="#c00000" strokeweight="1.25pt">
                    <v:stroke joinstyle="miter"/>
                    <v:textbox inset=",14.4pt,,7.2pt">
                      <w:txbxContent>
                        <w:p w:rsidR="00640BD8" w:rsidRPr="00F65CEE" w:rsidRDefault="00640BD8" w:rsidP="00640BD8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953E2A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Áp dụng hệ thức cơ bản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:rsidR="00640BD8" w:rsidRPr="00461970" w:rsidRDefault="00640BD8" w:rsidP="00640BD8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F65CEE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6"/>
                            </w:rPr>
                            <w:object w:dxaOrig="1840" w:dyaOrig="340">
                              <v:shape id="_x0000_i3563" type="#_x0000_t75" style="width:92.25pt;height:17.25pt" o:ole="">
                                <v:imagedata r:id="rId226" o:title=""/>
                              </v:shape>
                              <o:OLEObject Type="Embed" ProgID="Equation.DSMT4" ShapeID="_x0000_i3563" DrawAspect="Content" ObjectID="_1783626342" r:id="rId427"/>
                            </w:objec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8"/>
                            </w:rPr>
                            <w:object w:dxaOrig="1560" w:dyaOrig="300">
                              <v:shape id="_x0000_i3564" type="#_x0000_t75" style="width:78pt;height:15pt" o:ole="">
                                <v:imagedata r:id="rId228" o:title=""/>
                              </v:shape>
                              <o:OLEObject Type="Embed" ProgID="Equation.DSMT4" ShapeID="_x0000_i3564" DrawAspect="Content" ObjectID="_1783626343" r:id="rId428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460" w:dyaOrig="639">
                              <v:shape id="_x0000_i3565" type="#_x0000_t75" style="width:72.75pt;height:32.25pt" o:ole="">
                                <v:imagedata r:id="rId230" o:title=""/>
                              </v:shape>
                              <o:OLEObject Type="Embed" ProgID="Equation.DSMT4" ShapeID="_x0000_i3565" DrawAspect="Content" ObjectID="_1783626344" r:id="rId429"/>
                            </w:object>
                          </w:r>
                        </w:p>
                        <w:p w:rsidR="00640BD8" w:rsidRPr="00461970" w:rsidRDefault="00640BD8" w:rsidP="00640BD8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</w:pP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2000" w:dyaOrig="639">
                              <v:shape id="_x0000_i3566" type="#_x0000_t75" style="width:99.75pt;height:32.25pt" o:ole="">
                                <v:imagedata r:id="rId232" o:title=""/>
                              </v:shape>
                              <o:OLEObject Type="Embed" ProgID="Equation.DSMT4" ShapeID="_x0000_i3566" DrawAspect="Content" ObjectID="_1783626345" r:id="rId430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800" w:dyaOrig="639">
                              <v:shape id="_x0000_i3567" type="#_x0000_t75" style="width:90pt;height:32.25pt" o:ole="">
                                <v:imagedata r:id="rId234" o:title=""/>
                              </v:shape>
                              <o:OLEObject Type="Embed" ProgID="Equation.DSMT4" ShapeID="_x0000_i3567" DrawAspect="Content" ObjectID="_1783626346" r:id="rId431"/>
                            </w:objec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⑶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939" w:dyaOrig="639">
                              <v:shape id="_x0000_i3568" type="#_x0000_t75" style="width:96.75pt;height:32.25pt" o:ole="">
                                <v:imagedata r:id="rId236" o:title=""/>
                              </v:shape>
                              <o:OLEObject Type="Embed" ProgID="Equation.DSMT4" ShapeID="_x0000_i3568" DrawAspect="Content" ObjectID="_1783626347" r:id="rId432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8"/>
                            </w:rPr>
                            <w:object w:dxaOrig="1400" w:dyaOrig="300">
                              <v:shape id="_x0000_i3569" type="#_x0000_t75" style="width:69.75pt;height:15pt" o:ole="">
                                <v:imagedata r:id="rId238" o:title=""/>
                              </v:shape>
                              <o:OLEObject Type="Embed" ProgID="Equation.DSMT4" ShapeID="_x0000_i3569" DrawAspect="Content" ObjectID="_1783626348" r:id="rId433"/>
                            </w:object>
                          </w:r>
                        </w:p>
                        <w:p w:rsidR="00640BD8" w:rsidRPr="00461970" w:rsidRDefault="00640BD8" w:rsidP="00640BD8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 w:cs="Times New Roman"/>
                              <w:noProof/>
                              <w:szCs w:val="24"/>
                              <w:lang w:val="vi-VN"/>
                            </w:rPr>
                          </w:pP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⑸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480" w:dyaOrig="639">
                              <v:shape id="_x0000_i3570" type="#_x0000_t75" style="width:74.25pt;height:32.25pt" o:ole="">
                                <v:imagedata r:id="rId240" o:title=""/>
                              </v:shape>
                              <o:OLEObject Type="Embed" ProgID="Equation.DSMT4" ShapeID="_x0000_i3570" DrawAspect="Content" ObjectID="_1783626349" r:id="rId434"/>
                            </w:objec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⑹</w:t>
                          </w:r>
                          <w:r w:rsidRPr="00F65CEE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460" w:dyaOrig="639">
                              <v:shape id="_x0000_i3571" type="#_x0000_t75" style="width:72.75pt;height:32.25pt" o:ole="">
                                <v:imagedata r:id="rId242" o:title=""/>
                              </v:shape>
                              <o:OLEObject Type="Embed" ProgID="Equation.DSMT4" ShapeID="_x0000_i3571" DrawAspect="Content" ObjectID="_1783626350" r:id="rId435"/>
                            </w:object>
                          </w:r>
                        </w:p>
                        <w:p w:rsidR="00640BD8" w:rsidRDefault="00640BD8" w:rsidP="00640BD8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640BD8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640BD8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ab/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Áp dụng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các</w:t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hệ thức cơ bản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640BD8" w:rsidRPr="00A82EC5" w:rsidRDefault="00640BD8" w:rsidP="00640BD8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640BD8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640BD8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40BD8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Áp dụng mối quan hệ: 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Cos – đối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; 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Sin – bù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; 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Phụ – chéo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; Hơn kém </w:t>
                          </w:r>
                          <w:r w:rsidRPr="00CE7D80">
                            <w:rPr>
                              <w:position w:val="-24"/>
                            </w:rPr>
                            <w:object w:dxaOrig="260" w:dyaOrig="639">
                              <v:shape id="_x0000_i3614" type="#_x0000_t75" style="width:12.75pt;height:32.25pt" o:ole="">
                                <v:imagedata r:id="rId423" o:title=""/>
                              </v:shape>
                              <o:OLEObject Type="Embed" ProgID="Equation.DSMT4" ShapeID="_x0000_i3614" DrawAspect="Content" ObjectID="_1783626351" r:id="rId436"/>
                            </w:objec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/</w:t>
                          </w:r>
                          <w:r w:rsidRPr="00CE7D80">
                            <w:rPr>
                              <w:position w:val="-4"/>
                            </w:rPr>
                            <w:object w:dxaOrig="220" w:dyaOrig="200">
                              <v:shape id="_x0000_i3613" type="#_x0000_t75" style="width:11.25pt;height:9.75pt" o:ole="">
                                <v:imagedata r:id="rId425" o:title=""/>
                              </v:shape>
                              <o:OLEObject Type="Embed" ProgID="Equation.DSMT4" ShapeID="_x0000_i3613" DrawAspect="Content" ObjectID="_1783626352" r:id="rId437"/>
                            </w:objec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640BD8" w:rsidRPr="00772FAD" w:rsidRDefault="00640BD8" w:rsidP="00640BD8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588057365" o:spid="_x0000_s1161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">
                    <v:group id="Group 588057366" o:spid="_x0000_s1162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">
                      <v:shape id="Arrow: Pentagon 24" o:spid="_x0000_s1163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" adj="20325" fillcolor="#c00000" strokecolor="#c00000" strokeweight="2.25pt"/>
                      <v:shape id="Arrow: Pentagon 27" o:spid="_x0000_s1164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" adj="20334" fillcolor="#fff2cc [663]" stroked="f" strokeweight="1pt"/>
                    </v:group>
                    <v:shape id="Text Box 588057369" o:spid="_x0000_s1165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" filled="f" stroked="f" strokeweight=".5pt">
                      <v:textbox>
                        <w:txbxContent>
                          <w:p w:rsidR="00640BD8" w:rsidRPr="003E2961" w:rsidRDefault="00640BD8" w:rsidP="00640BD8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588057370" o:spid="_x0000_s1166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">
                  <v:imagedata r:id="rId263" o:title=""/>
                  <v:path arrowok="t"/>
                </v:shape>
                <w10:anchorlock/>
              </v:group>
            </w:pict>
          </mc:Fallback>
        </mc:AlternateContent>
      </w:r>
    </w:p>
    <w:p w:rsidR="00640BD8" w:rsidRDefault="00640BD8" w:rsidP="00640BD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52C6553A" wp14:editId="1DC07953">
                <wp:extent cx="6680836" cy="1371600"/>
                <wp:effectExtent l="0" t="0" r="5715" b="0"/>
                <wp:docPr id="588057371" name="Group 5880573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371600"/>
                          <a:chOff x="0" y="9524"/>
                          <a:chExt cx="6680836" cy="1371600"/>
                        </a:xfrm>
                      </wpg:grpSpPr>
                      <wpg:grpSp>
                        <wpg:cNvPr id="588057372" name="Group 588057372"/>
                        <wpg:cNvGrpSpPr/>
                        <wpg:grpSpPr>
                          <a:xfrm>
                            <a:off x="0" y="161925"/>
                            <a:ext cx="6680836" cy="1219199"/>
                            <a:chOff x="0" y="82942"/>
                            <a:chExt cx="6680973" cy="1219581"/>
                          </a:xfrm>
                        </wpg:grpSpPr>
                        <wpg:grpSp>
                          <wpg:cNvPr id="588057373" name="Group 588057373"/>
                          <wpg:cNvGrpSpPr/>
                          <wpg:grpSpPr>
                            <a:xfrm>
                              <a:off x="0" y="82942"/>
                              <a:ext cx="6680973" cy="1219579"/>
                              <a:chOff x="0" y="-241965"/>
                              <a:chExt cx="6680973" cy="1220489"/>
                            </a:xfrm>
                          </wpg:grpSpPr>
                          <wpg:grpSp>
                            <wpg:cNvPr id="588057374" name="Group 588057374"/>
                            <wpg:cNvGrpSpPr/>
                            <wpg:grpSpPr>
                              <a:xfrm>
                                <a:off x="0" y="-656"/>
                                <a:ext cx="6680973" cy="979180"/>
                                <a:chOff x="0" y="-656"/>
                                <a:chExt cx="6681308" cy="979396"/>
                              </a:xfrm>
                            </wpg:grpSpPr>
                            <wps:wsp>
                              <wps:cNvPr id="588057375" name="Rectangle 588057375"/>
                              <wps:cNvSpPr/>
                              <wps:spPr>
                                <a:xfrm>
                                  <a:off x="0" y="-315"/>
                                  <a:ext cx="6681308" cy="9790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3" name="Rounded Rectangle 2113"/>
                              <wps:cNvSpPr/>
                              <wps:spPr>
                                <a:xfrm>
                                  <a:off x="75509" y="-656"/>
                                  <a:ext cx="6535308" cy="97909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14" name="Text Box 211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0BD8" w:rsidRPr="003E2961" w:rsidRDefault="00640BD8" w:rsidP="00640BD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15" name="Text Box 2115"/>
                          <wps:cNvSpPr txBox="1"/>
                          <wps:spPr>
                            <a:xfrm>
                              <a:off x="483650" y="338829"/>
                              <a:ext cx="5972297" cy="9636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40BD8" w:rsidRDefault="00640BD8" w:rsidP="00640BD8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Rút gọn biểu thức </w:t>
                                </w:r>
                              </w:p>
                              <w:p w:rsidR="00640BD8" w:rsidRPr="00640BD8" w:rsidRDefault="00640BD8" w:rsidP="00640BD8">
                                <w:pPr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640BD8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640BD8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40BD8">
                                  <w:rPr>
                                    <w:color w:val="C00000"/>
                                    <w:position w:val="-18"/>
                                  </w:rPr>
                                  <w:object w:dxaOrig="3500" w:dyaOrig="480">
                                    <v:shape id="_x0000_i3625" type="#_x0000_t75" style="width:174.75pt;height:24pt" o:ole="">
                                      <v:imagedata r:id="rId438" o:title=""/>
                                    </v:shape>
                                    <o:OLEObject Type="Embed" ProgID="Equation.DSMT4" ShapeID="_x0000_i3625" DrawAspect="Content" ObjectID="_1783626353" r:id="rId439"/>
                                  </w:object>
                                </w:r>
                              </w:p>
                              <w:p w:rsidR="00640BD8" w:rsidRPr="00640BD8" w:rsidRDefault="00640BD8" w:rsidP="00640BD8">
                                <w:pPr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640BD8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640BD8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40BD8">
                                  <w:rPr>
                                    <w:color w:val="C00000"/>
                                    <w:position w:val="-16"/>
                                  </w:rPr>
                                  <w:object w:dxaOrig="3680" w:dyaOrig="499">
                                    <v:shape id="_x0000_i3626" type="#_x0000_t75" style="width:184.5pt;height:24.75pt" o:ole="">
                                      <v:imagedata r:id="rId440" o:title=""/>
                                    </v:shape>
                                    <o:OLEObject Type="Embed" ProgID="Equation.DSMT4" ShapeID="_x0000_i3626" DrawAspect="Content" ObjectID="_1783626354" r:id="rId441"/>
                                  </w:object>
                                </w:r>
                              </w:p>
                              <w:p w:rsidR="00640BD8" w:rsidRPr="00E621DE" w:rsidRDefault="00640BD8" w:rsidP="00640BD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16" name="Picture 2116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2C6553A" id="Group 588057371" o:spid="_x0000_s1167" style="width:526.05pt;height:108pt;mso-position-horizontal-relative:char;mso-position-vertical-relative:line" coordorigin=",95" coordsize="66808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">
                <v:group id="Group 588057372" o:spid="_x0000_s1168" style="position:absolute;top:1619;width:66808;height:12192" coordorigin=",829" coordsize="66809,12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">
                  <v:group id="Group 588057373" o:spid="_x0000_s1169" style="position:absolute;top:829;width:66809;height:12196" coordorigin=",-2419" coordsize="66809,12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">
                    <v:group id="Group 588057374" o:spid="_x0000_s1170" style="position:absolute;top:-6;width:66809;height:9791" coordorigin=",-6" coordsize="66813,9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">
                      <v:rect id="Rectangle 588057375" o:spid="_x0000_s1171" style="position:absolute;top:-3;width:66813;height:97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" fillcolor="#c00000" stroked="f" strokeweight="1pt"/>
                      <v:roundrect id="Rounded Rectangle 2113" o:spid="_x0000_s1172" style="position:absolute;left:755;top:-6;width:65353;height:979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114" o:spid="_x0000_s117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" filled="f" stroked="f" strokeweight=".5pt">
                      <v:textbox>
                        <w:txbxContent>
                          <w:p w:rsidR="00640BD8" w:rsidRPr="003E2961" w:rsidRDefault="00640BD8" w:rsidP="00640BD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2115" o:spid="_x0000_s1174" type="#_x0000_t202" style="position:absolute;left:4836;top:3388;width:59723;height:96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" filled="f" stroked="f" strokeweight=".5pt">
                    <v:textbox>
                      <w:txbxContent>
                        <w:p w:rsidR="00640BD8" w:rsidRDefault="00640BD8" w:rsidP="00640BD8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Rút gọn biểu thức </w:t>
                          </w:r>
                        </w:p>
                        <w:p w:rsidR="00640BD8" w:rsidRPr="00640BD8" w:rsidRDefault="00640BD8" w:rsidP="00640BD8">
                          <w:pPr>
                            <w:spacing w:after="0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640BD8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640BD8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40BD8">
                            <w:rPr>
                              <w:color w:val="C00000"/>
                              <w:position w:val="-18"/>
                            </w:rPr>
                            <w:object w:dxaOrig="3500" w:dyaOrig="480">
                              <v:shape id="_x0000_i3625" type="#_x0000_t75" style="width:174.75pt;height:24pt" o:ole="">
                                <v:imagedata r:id="rId438" o:title=""/>
                              </v:shape>
                              <o:OLEObject Type="Embed" ProgID="Equation.DSMT4" ShapeID="_x0000_i3625" DrawAspect="Content" ObjectID="_1783626353" r:id="rId442"/>
                            </w:object>
                          </w:r>
                        </w:p>
                        <w:p w:rsidR="00640BD8" w:rsidRPr="00640BD8" w:rsidRDefault="00640BD8" w:rsidP="00640BD8">
                          <w:pPr>
                            <w:spacing w:after="0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640BD8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640BD8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40BD8">
                            <w:rPr>
                              <w:color w:val="C00000"/>
                              <w:position w:val="-16"/>
                            </w:rPr>
                            <w:object w:dxaOrig="3680" w:dyaOrig="499">
                              <v:shape id="_x0000_i3626" type="#_x0000_t75" style="width:184.5pt;height:24.75pt" o:ole="">
                                <v:imagedata r:id="rId440" o:title=""/>
                              </v:shape>
                              <o:OLEObject Type="Embed" ProgID="Equation.DSMT4" ShapeID="_x0000_i3626" DrawAspect="Content" ObjectID="_1783626354" r:id="rId443"/>
                            </w:object>
                          </w:r>
                        </w:p>
                        <w:p w:rsidR="00640BD8" w:rsidRPr="00E621DE" w:rsidRDefault="00640BD8" w:rsidP="00640BD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16" o:spid="_x0000_s117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640BD8" w:rsidRPr="00B94965" w:rsidRDefault="00640BD8" w:rsidP="00640BD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640BD8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640BD8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⑴</w:t>
      </w:r>
      <w:r w:rsidRPr="00640BD8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640BD8">
        <w:rPr>
          <w:color w:val="C00000"/>
          <w:position w:val="-18"/>
        </w:rPr>
        <w:object w:dxaOrig="3500" w:dyaOrig="480">
          <v:shape id="_x0000_i2935" type="#_x0000_t75" style="width:174.75pt;height:24pt" o:ole="">
            <v:imagedata r:id="rId438" o:title=""/>
          </v:shape>
          <o:OLEObject Type="Embed" ProgID="Equation.DSMT4" ShapeID="_x0000_i2935" DrawAspect="Content" ObjectID="_1783626201" r:id="rId444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hAnsi="Palatino Linotype" w:cs="Times New Roman"/>
          <w:color w:val="000000"/>
          <w:szCs w:val="24"/>
          <w:lang w:val="vi-VN"/>
        </w:rPr>
      </w:pPr>
      <w:r w:rsidRPr="00F31770">
        <w:rPr>
          <w:position w:val="-18"/>
        </w:rPr>
        <w:object w:dxaOrig="3500" w:dyaOrig="480">
          <v:shape id="_x0000_i2936" type="#_x0000_t75" style="width:174.75pt;height:24pt" o:ole="">
            <v:imagedata r:id="rId445" o:title=""/>
          </v:shape>
          <o:OLEObject Type="Embed" ProgID="Equation.DSMT4" ShapeID="_x0000_i2936" DrawAspect="Content" ObjectID="_1783626202" r:id="rId446"/>
        </w:object>
      </w:r>
      <w:r w:rsidRPr="00F31770">
        <w:rPr>
          <w:position w:val="-6"/>
        </w:rPr>
        <w:object w:dxaOrig="2740" w:dyaOrig="340">
          <v:shape id="_x0000_i2937" type="#_x0000_t75" style="width:137.25pt;height:17.25pt" o:ole="">
            <v:imagedata r:id="rId447" o:title=""/>
          </v:shape>
          <o:OLEObject Type="Embed" ProgID="Equation.DSMT4" ShapeID="_x0000_i2937" DrawAspect="Content" ObjectID="_1783626203" r:id="rId448"/>
        </w:object>
      </w:r>
      <w:r w:rsidRPr="00F31770">
        <w:rPr>
          <w:position w:val="-6"/>
        </w:rPr>
        <w:object w:dxaOrig="840" w:dyaOrig="340">
          <v:shape id="_x0000_i2938" type="#_x0000_t75" style="width:42pt;height:17.25pt" o:ole="">
            <v:imagedata r:id="rId449" o:title=""/>
          </v:shape>
          <o:OLEObject Type="Embed" ProgID="Equation.DSMT4" ShapeID="_x0000_i2938" DrawAspect="Content" ObjectID="_1783626204" r:id="rId450"/>
        </w:object>
      </w:r>
      <w:r w:rsidRPr="00461970">
        <w:rPr>
          <w:rFonts w:ascii="Palatino Linotype" w:hAnsi="Palatino Linotype" w:cs="Times New Roman"/>
          <w:color w:val="000000"/>
          <w:szCs w:val="24"/>
          <w:lang w:val="vi-VN"/>
        </w:rPr>
        <w:t>.</w:t>
      </w:r>
    </w:p>
    <w:p w:rsidR="00953E2A" w:rsidRPr="00640BD8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640BD8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⑵</w:t>
      </w:r>
      <w:r w:rsidRPr="00640BD8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640BD8">
        <w:rPr>
          <w:color w:val="C00000"/>
          <w:position w:val="-16"/>
        </w:rPr>
        <w:object w:dxaOrig="3680" w:dyaOrig="499">
          <v:shape id="_x0000_i2939" type="#_x0000_t75" style="width:184.5pt;height:24.75pt" o:ole="">
            <v:imagedata r:id="rId440" o:title=""/>
          </v:shape>
          <o:OLEObject Type="Embed" ProgID="Equation.DSMT4" ShapeID="_x0000_i2939" DrawAspect="Content" ObjectID="_1783626205" r:id="rId451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F31770">
        <w:rPr>
          <w:position w:val="-16"/>
        </w:rPr>
        <w:object w:dxaOrig="7400" w:dyaOrig="499">
          <v:shape id="_x0000_i2940" type="#_x0000_t75" style="width:369.75pt;height:24.75pt" o:ole="">
            <v:imagedata r:id="rId452" o:title=""/>
          </v:shape>
          <o:OLEObject Type="Embed" ProgID="Equation.DSMT4" ShapeID="_x0000_i2940" DrawAspect="Content" ObjectID="_1783626206" r:id="rId453"/>
        </w:object>
      </w:r>
      <w:r w:rsidRPr="00461970">
        <w:rPr>
          <w:rFonts w:ascii="Palatino Linotype" w:hAnsi="Palatino Linotype" w:cs="Times New Roman"/>
          <w:szCs w:val="24"/>
        </w:rPr>
        <w:t>.</w:t>
      </w:r>
    </w:p>
    <w:p w:rsidR="00640BD8" w:rsidRDefault="00640BD8" w:rsidP="00640BD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C94EA64" wp14:editId="07F0E56F">
                <wp:extent cx="6680836" cy="1609726"/>
                <wp:effectExtent l="0" t="0" r="5715" b="9525"/>
                <wp:docPr id="2118" name="Group 2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609726"/>
                          <a:chOff x="0" y="9524"/>
                          <a:chExt cx="6680836" cy="1609726"/>
                        </a:xfrm>
                      </wpg:grpSpPr>
                      <wpg:grpSp>
                        <wpg:cNvPr id="2119" name="Group 2119"/>
                        <wpg:cNvGrpSpPr/>
                        <wpg:grpSpPr>
                          <a:xfrm>
                            <a:off x="0" y="161925"/>
                            <a:ext cx="6680836" cy="1457325"/>
                            <a:chOff x="0" y="82942"/>
                            <a:chExt cx="6680973" cy="1457781"/>
                          </a:xfrm>
                        </wpg:grpSpPr>
                        <wpg:grpSp>
                          <wpg:cNvPr id="2122" name="Group 2122"/>
                          <wpg:cNvGrpSpPr/>
                          <wpg:grpSpPr>
                            <a:xfrm>
                              <a:off x="0" y="82942"/>
                              <a:ext cx="6680973" cy="1457461"/>
                              <a:chOff x="0" y="-241965"/>
                              <a:chExt cx="6680973" cy="1458548"/>
                            </a:xfrm>
                          </wpg:grpSpPr>
                          <wpg:grpSp>
                            <wpg:cNvPr id="2124" name="Group 2124"/>
                            <wpg:cNvGrpSpPr/>
                            <wpg:grpSpPr>
                              <a:xfrm>
                                <a:off x="0" y="-807"/>
                                <a:ext cx="6680973" cy="1217390"/>
                                <a:chOff x="0" y="-807"/>
                                <a:chExt cx="6681308" cy="1217659"/>
                              </a:xfrm>
                            </wpg:grpSpPr>
                            <wps:wsp>
                              <wps:cNvPr id="2133" name="Rectangle 2133"/>
                              <wps:cNvSpPr/>
                              <wps:spPr>
                                <a:xfrm>
                                  <a:off x="0" y="-466"/>
                                  <a:ext cx="6681308" cy="121731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05" name="Rounded Rectangle 13605"/>
                              <wps:cNvSpPr/>
                              <wps:spPr>
                                <a:xfrm>
                                  <a:off x="75509" y="-807"/>
                                  <a:ext cx="6535308" cy="121736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608" name="Text Box 1360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0BD8" w:rsidRPr="003E2961" w:rsidRDefault="00640BD8" w:rsidP="00640BD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77465536" name="Text Box 877465536"/>
                          <wps:cNvSpPr txBox="1"/>
                          <wps:spPr>
                            <a:xfrm>
                              <a:off x="483650" y="338679"/>
                              <a:ext cx="5972297" cy="120204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40BD8" w:rsidRDefault="00640BD8" w:rsidP="00640BD8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Rút gọn biểu thức </w:t>
                                </w:r>
                              </w:p>
                              <w:p w:rsidR="00640BD8" w:rsidRPr="00640BD8" w:rsidRDefault="00640BD8" w:rsidP="00640BD8">
                                <w:pPr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640BD8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640BD8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40BD8">
                                  <w:rPr>
                                    <w:color w:val="C00000"/>
                                    <w:position w:val="-18"/>
                                  </w:rPr>
                                  <w:object w:dxaOrig="5720" w:dyaOrig="540">
                                    <v:shape id="_x0000_i3668" type="#_x0000_t75" style="width:285.75pt;height:27pt" o:ole="">
                                      <v:imagedata r:id="rId454" o:title=""/>
                                    </v:shape>
                                    <o:OLEObject Type="Embed" ProgID="Equation.DSMT4" ShapeID="_x0000_i3668" DrawAspect="Content" ObjectID="_1783626355" r:id="rId455"/>
                                  </w:object>
                                </w:r>
                              </w:p>
                              <w:p w:rsidR="00640BD8" w:rsidRPr="00640BD8" w:rsidRDefault="00640BD8" w:rsidP="00640BD8">
                                <w:pPr>
                                  <w:tabs>
                                    <w:tab w:val="left" w:pos="4860"/>
                                  </w:tabs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640BD8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640BD8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40BD8">
                                  <w:rPr>
                                    <w:color w:val="C00000"/>
                                    <w:position w:val="-24"/>
                                  </w:rPr>
                                  <w:object w:dxaOrig="2260" w:dyaOrig="760">
                                    <v:shape id="_x0000_i3669" type="#_x0000_t75" style="width:112.5pt;height:38.25pt" o:ole="">
                                      <v:imagedata r:id="rId456" o:title=""/>
                                    </v:shape>
                                    <o:OLEObject Type="Embed" ProgID="Equation.DSMT4" ShapeID="_x0000_i3669" DrawAspect="Content" ObjectID="_1783626356" r:id="rId457"/>
                                  </w:object>
                                </w:r>
                                <w:r w:rsidRPr="00640BD8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640BD8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640BD8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40BD8">
                                  <w:rPr>
                                    <w:color w:val="C00000"/>
                                    <w:position w:val="-6"/>
                                  </w:rPr>
                                  <w:object w:dxaOrig="3500" w:dyaOrig="340">
                                    <v:shape id="_x0000_i3670" type="#_x0000_t75" style="width:175.5pt;height:17.25pt" o:ole="">
                                      <v:imagedata r:id="rId458" o:title=""/>
                                    </v:shape>
                                    <o:OLEObject Type="Embed" ProgID="Equation.DSMT4" ShapeID="_x0000_i3670" DrawAspect="Content" ObjectID="_1783626357" r:id="rId459"/>
                                  </w:object>
                                </w:r>
                              </w:p>
                              <w:p w:rsidR="00640BD8" w:rsidRPr="00E621DE" w:rsidRDefault="00640BD8" w:rsidP="00640BD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77465537" name="Picture 877465537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C94EA64" id="Group 2118" o:spid="_x0000_s1176" style="width:526.05pt;height:126.75pt;mso-position-horizontal-relative:char;mso-position-vertical-relative:line" coordorigin=",95" coordsize="66808,16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">
                <v:group id="Group 2119" o:spid="_x0000_s1177" style="position:absolute;top:1619;width:66808;height:14573" coordorigin=",829" coordsize="66809,14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">
                  <v:group id="Group 2122" o:spid="_x0000_s1178" style="position:absolute;top:829;width:66809;height:14575" coordorigin=",-2419" coordsize="66809,14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">
                    <v:group id="Group 2124" o:spid="_x0000_s1179" style="position:absolute;top:-8;width:66809;height:12173" coordorigin=",-8" coordsize="66813,12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0GM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nH/D7JjwBufwBAAD//wMAUEsBAi0AFAAGAAgAAAAhANvh9svuAAAAhQEAABMAAAAAAAAA&#10;AAAAAAAAAAAAAFtDb250ZW50X1R5cGVzXS54bWxQSwECLQAUAAYACAAAACEAWvQsW78AAAAVAQAA&#10;CwAAAAAAAAAAAAAAAAAfAQAAX3JlbHMvLnJlbHNQSwECLQAUAAYACAAAACEAVJ9BjMYAAADdAAAA&#10;DwAAAAAAAAAAAAAAAAAHAgAAZHJzL2Rvd25yZXYueG1sUEsFBgAAAAADAAMAtwAAAPoCAAAAAA==&#10;">
                      <v:rect id="Rectangle 2133" o:spid="_x0000_s1180" style="position:absolute;top:-4;width:66813;height:121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" fillcolor="#c00000" stroked="f" strokeweight="1pt"/>
                      <v:roundrect id="Rounded Rectangle 13605" o:spid="_x0000_s1181" style="position:absolute;left:755;top:-8;width:65353;height:1217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3608" o:spid="_x0000_s118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" filled="f" stroked="f" strokeweight=".5pt">
                      <v:textbox>
                        <w:txbxContent>
                          <w:p w:rsidR="00640BD8" w:rsidRPr="003E2961" w:rsidRDefault="00640BD8" w:rsidP="00640BD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77465536" o:spid="_x0000_s1183" type="#_x0000_t202" style="position:absolute;left:4836;top:3386;width:59723;height:120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" filled="f" stroked="f" strokeweight=".5pt">
                    <v:textbox>
                      <w:txbxContent>
                        <w:p w:rsidR="00640BD8" w:rsidRDefault="00640BD8" w:rsidP="00640BD8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Rút gọn biểu thức </w:t>
                          </w:r>
                        </w:p>
                        <w:p w:rsidR="00640BD8" w:rsidRPr="00640BD8" w:rsidRDefault="00640BD8" w:rsidP="00640BD8">
                          <w:pPr>
                            <w:spacing w:after="0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640BD8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640BD8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40BD8">
                            <w:rPr>
                              <w:color w:val="C00000"/>
                              <w:position w:val="-18"/>
                            </w:rPr>
                            <w:object w:dxaOrig="5720" w:dyaOrig="540">
                              <v:shape id="_x0000_i3668" type="#_x0000_t75" style="width:285.75pt;height:27pt" o:ole="">
                                <v:imagedata r:id="rId454" o:title=""/>
                              </v:shape>
                              <o:OLEObject Type="Embed" ProgID="Equation.DSMT4" ShapeID="_x0000_i3668" DrawAspect="Content" ObjectID="_1783626355" r:id="rId460"/>
                            </w:object>
                          </w:r>
                        </w:p>
                        <w:p w:rsidR="00640BD8" w:rsidRPr="00640BD8" w:rsidRDefault="00640BD8" w:rsidP="00640BD8">
                          <w:pPr>
                            <w:tabs>
                              <w:tab w:val="left" w:pos="4860"/>
                            </w:tabs>
                            <w:spacing w:after="0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640BD8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640BD8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40BD8">
                            <w:rPr>
                              <w:color w:val="C00000"/>
                              <w:position w:val="-24"/>
                            </w:rPr>
                            <w:object w:dxaOrig="2260" w:dyaOrig="760">
                              <v:shape id="_x0000_i3669" type="#_x0000_t75" style="width:112.5pt;height:38.25pt" o:ole="">
                                <v:imagedata r:id="rId456" o:title=""/>
                              </v:shape>
                              <o:OLEObject Type="Embed" ProgID="Equation.DSMT4" ShapeID="_x0000_i3669" DrawAspect="Content" ObjectID="_1783626356" r:id="rId461"/>
                            </w:object>
                          </w:r>
                          <w:r w:rsidRPr="00640BD8">
                            <w:rPr>
                              <w:color w:val="C00000"/>
                            </w:rPr>
                            <w:tab/>
                          </w:r>
                          <w:r w:rsidRPr="00640BD8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⑶</w:t>
                          </w:r>
                          <w:r w:rsidRPr="00640BD8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40BD8">
                            <w:rPr>
                              <w:color w:val="C00000"/>
                              <w:position w:val="-6"/>
                            </w:rPr>
                            <w:object w:dxaOrig="3500" w:dyaOrig="340">
                              <v:shape id="_x0000_i3670" type="#_x0000_t75" style="width:175.5pt;height:17.25pt" o:ole="">
                                <v:imagedata r:id="rId458" o:title=""/>
                              </v:shape>
                              <o:OLEObject Type="Embed" ProgID="Equation.DSMT4" ShapeID="_x0000_i3670" DrawAspect="Content" ObjectID="_1783626357" r:id="rId462"/>
                            </w:object>
                          </w:r>
                        </w:p>
                        <w:p w:rsidR="00640BD8" w:rsidRPr="00E621DE" w:rsidRDefault="00640BD8" w:rsidP="00640BD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77465537" o:spid="_x0000_s118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640BD8" w:rsidRPr="00B94965" w:rsidRDefault="00640BD8" w:rsidP="00640BD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640BD8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640BD8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⑴</w:t>
      </w:r>
      <w:r w:rsidRPr="00640BD8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640BD8">
        <w:rPr>
          <w:color w:val="C00000"/>
          <w:position w:val="-18"/>
        </w:rPr>
        <w:object w:dxaOrig="5720" w:dyaOrig="540">
          <v:shape id="_x0000_i2941" type="#_x0000_t75" style="width:285.75pt;height:27pt" o:ole="">
            <v:imagedata r:id="rId454" o:title=""/>
          </v:shape>
          <o:OLEObject Type="Embed" ProgID="Equation.DSMT4" ShapeID="_x0000_i2941" DrawAspect="Content" ObjectID="_1783626207" r:id="rId463"/>
        </w:objec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461970">
        <w:rPr>
          <w:rFonts w:ascii="Palatino Linotype" w:hAnsi="Palatino Linotype" w:cs="Times New Roman"/>
          <w:szCs w:val="24"/>
          <w:lang w:val="fr-FR"/>
        </w:rPr>
        <w:t>Ta có :</w: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F31770">
        <w:rPr>
          <w:position w:val="-18"/>
        </w:rPr>
        <w:object w:dxaOrig="7000" w:dyaOrig="540">
          <v:shape id="_x0000_i2942" type="#_x0000_t75" style="width:350.25pt;height:27pt" o:ole="">
            <v:imagedata r:id="rId464" o:title=""/>
          </v:shape>
          <o:OLEObject Type="Embed" ProgID="Equation.DSMT4" ShapeID="_x0000_i2942" DrawAspect="Content" ObjectID="_1783626208" r:id="rId465"/>
        </w:objec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F31770">
        <w:rPr>
          <w:position w:val="-18"/>
        </w:rPr>
        <w:object w:dxaOrig="3600" w:dyaOrig="540">
          <v:shape id="_x0000_i2943" type="#_x0000_t75" style="width:180pt;height:27pt" o:ole="">
            <v:imagedata r:id="rId466" o:title=""/>
          </v:shape>
          <o:OLEObject Type="Embed" ProgID="Equation.DSMT4" ShapeID="_x0000_i2943" DrawAspect="Content" ObjectID="_1783626209" r:id="rId467"/>
        </w:object>
      </w:r>
      <w:r w:rsidRPr="00F31770">
        <w:rPr>
          <w:position w:val="-6"/>
        </w:rPr>
        <w:object w:dxaOrig="3540" w:dyaOrig="340">
          <v:shape id="_x0000_i2944" type="#_x0000_t75" style="width:177pt;height:17.25pt" o:ole="">
            <v:imagedata r:id="rId468" o:title=""/>
          </v:shape>
          <o:OLEObject Type="Embed" ProgID="Equation.DSMT4" ShapeID="_x0000_i2944" DrawAspect="Content" ObjectID="_1783626210" r:id="rId469"/>
        </w:objec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F31770">
        <w:rPr>
          <w:position w:val="-18"/>
        </w:rPr>
        <w:object w:dxaOrig="3960" w:dyaOrig="540">
          <v:shape id="_x0000_i2945" type="#_x0000_t75" style="width:198.75pt;height:27pt" o:ole="">
            <v:imagedata r:id="rId470" o:title=""/>
          </v:shape>
          <o:OLEObject Type="Embed" ProgID="Equation.DSMT4" ShapeID="_x0000_i2945" DrawAspect="Content" ObjectID="_1783626211" r:id="rId471"/>
        </w:object>
      </w:r>
      <w:r w:rsidRPr="00F31770">
        <w:rPr>
          <w:position w:val="-6"/>
        </w:rPr>
        <w:object w:dxaOrig="3540" w:dyaOrig="340">
          <v:shape id="_x0000_i2946" type="#_x0000_t75" style="width:177pt;height:17.25pt" o:ole="">
            <v:imagedata r:id="rId472" o:title=""/>
          </v:shape>
          <o:OLEObject Type="Embed" ProgID="Equation.DSMT4" ShapeID="_x0000_i2946" DrawAspect="Content" ObjectID="_1783626212" r:id="rId473"/>
        </w:object>
      </w:r>
      <w:r w:rsidRPr="00461970">
        <w:rPr>
          <w:rFonts w:ascii="Palatino Linotype" w:hAnsi="Palatino Linotype" w:cs="Times New Roman"/>
          <w:szCs w:val="24"/>
          <w:lang w:val="fr-FR"/>
        </w:rPr>
        <w:t>.</w: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461970">
        <w:rPr>
          <w:rFonts w:ascii="Palatino Linotype" w:hAnsi="Palatino Linotype" w:cs="Times New Roman"/>
          <w:szCs w:val="24"/>
          <w:lang w:val="fr-FR"/>
        </w:rPr>
        <w:t>Suy ra :</w:t>
      </w:r>
      <w:r w:rsidRPr="00F31770">
        <w:rPr>
          <w:position w:val="-18"/>
        </w:rPr>
        <w:object w:dxaOrig="6160" w:dyaOrig="540">
          <v:shape id="_x0000_i2947" type="#_x0000_t75" style="width:308.25pt;height:27pt" o:ole="">
            <v:imagedata r:id="rId474" o:title=""/>
          </v:shape>
          <o:OLEObject Type="Embed" ProgID="Equation.DSMT4" ShapeID="_x0000_i2947" DrawAspect="Content" ObjectID="_1783626213" r:id="rId475"/>
        </w:object>
      </w:r>
      <w:r w:rsidRPr="00461970">
        <w:rPr>
          <w:rFonts w:ascii="Palatino Linotype" w:hAnsi="Palatino Linotype" w:cs="Times New Roman"/>
          <w:szCs w:val="24"/>
          <w:lang w:val="fr-FR"/>
        </w:rPr>
        <w:t>.</w: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F31770">
        <w:rPr>
          <w:position w:val="-18"/>
        </w:rPr>
        <w:object w:dxaOrig="7860" w:dyaOrig="480">
          <v:shape id="_x0000_i2948" type="#_x0000_t75" style="width:393.75pt;height:24pt" o:ole="">
            <v:imagedata r:id="rId476" o:title=""/>
          </v:shape>
          <o:OLEObject Type="Embed" ProgID="Equation.DSMT4" ShapeID="_x0000_i2948" DrawAspect="Content" ObjectID="_1783626214" r:id="rId477"/>
        </w:object>
      </w:r>
      <w:r w:rsidRPr="00461970">
        <w:rPr>
          <w:rFonts w:ascii="Palatino Linotype" w:hAnsi="Palatino Linotype" w:cs="Times New Roman"/>
          <w:szCs w:val="24"/>
          <w:lang w:val="fr-FR"/>
        </w:rPr>
        <w:t>.</w:t>
      </w:r>
    </w:p>
    <w:p w:rsidR="00953E2A" w:rsidRPr="00640BD8" w:rsidRDefault="00953E2A" w:rsidP="00953E2A">
      <w:pPr>
        <w:spacing w:after="0"/>
        <w:jc w:val="both"/>
        <w:rPr>
          <w:color w:val="C00000"/>
        </w:rPr>
      </w:pPr>
      <w:r w:rsidRPr="00640BD8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 xml:space="preserve">⑵ </w:t>
      </w:r>
      <w:r w:rsidRPr="00640BD8">
        <w:rPr>
          <w:color w:val="C00000"/>
          <w:position w:val="-24"/>
        </w:rPr>
        <w:object w:dxaOrig="2260" w:dyaOrig="760">
          <v:shape id="_x0000_i2949" type="#_x0000_t75" style="width:112.5pt;height:38.25pt" o:ole="">
            <v:imagedata r:id="rId456" o:title=""/>
          </v:shape>
          <o:OLEObject Type="Embed" ProgID="Equation.DSMT4" ShapeID="_x0000_i2949" DrawAspect="Content" ObjectID="_1783626215" r:id="rId478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461970">
        <w:rPr>
          <w:rFonts w:ascii="Palatino Linotype" w:hAnsi="Palatino Linotype" w:cs="Times New Roman"/>
          <w:szCs w:val="24"/>
        </w:rPr>
        <w:t xml:space="preserve">Ta có: </w:t>
      </w:r>
      <w:r w:rsidRPr="00F31770">
        <w:rPr>
          <w:position w:val="-56"/>
        </w:rPr>
        <w:object w:dxaOrig="8740" w:dyaOrig="1080">
          <v:shape id="_x0000_i2950" type="#_x0000_t75" style="width:437.25pt;height:54pt" o:ole="">
            <v:imagedata r:id="rId479" o:title=""/>
          </v:shape>
          <o:OLEObject Type="Embed" ProgID="Equation.DSMT4" ShapeID="_x0000_i2950" DrawAspect="Content" ObjectID="_1783626216" r:id="rId480"/>
        </w:object>
      </w:r>
    </w:p>
    <w:p w:rsidR="00953E2A" w:rsidRPr="00640BD8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640BD8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⑶</w:t>
      </w:r>
      <w:r w:rsidRPr="00640BD8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="00640BD8" w:rsidRPr="00640BD8">
        <w:rPr>
          <w:color w:val="C00000"/>
          <w:position w:val="-6"/>
        </w:rPr>
        <w:object w:dxaOrig="3500" w:dyaOrig="340">
          <v:shape id="_x0000_i3631" type="#_x0000_t75" style="width:175.5pt;height:17.25pt" o:ole="">
            <v:imagedata r:id="rId458" o:title=""/>
          </v:shape>
          <o:OLEObject Type="Embed" ProgID="Equation.DSMT4" ShapeID="_x0000_i3631" DrawAspect="Content" ObjectID="_1783626217" r:id="rId481"/>
        </w:objec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461970">
        <w:rPr>
          <w:rFonts w:ascii="Palatino Linotype" w:hAnsi="Palatino Linotype" w:cs="Times New Roman"/>
          <w:szCs w:val="24"/>
          <w:lang w:val="fr-FR"/>
        </w:rPr>
        <w:t>Ta có:</w:t>
      </w:r>
      <w:r w:rsidR="00640BD8">
        <w:rPr>
          <w:rFonts w:ascii="Palatino Linotype" w:hAnsi="Palatino Linotype" w:cs="Times New Roman"/>
          <w:szCs w:val="24"/>
          <w:lang w:val="vi-VN"/>
        </w:rPr>
        <w:t xml:space="preserve"> </w:t>
      </w:r>
      <w:r w:rsidRPr="00F31770">
        <w:rPr>
          <w:position w:val="-18"/>
        </w:rPr>
        <w:object w:dxaOrig="8660" w:dyaOrig="540">
          <v:shape id="_x0000_i2952" type="#_x0000_t75" style="width:432.75pt;height:27pt" o:ole="">
            <v:imagedata r:id="rId482" o:title=""/>
          </v:shape>
          <o:OLEObject Type="Embed" ProgID="Equation.DSMT4" ShapeID="_x0000_i2952" DrawAspect="Content" ObjectID="_1783626218" r:id="rId483"/>
        </w:object>
      </w:r>
      <w:r w:rsidRPr="00461970">
        <w:rPr>
          <w:rFonts w:ascii="Palatino Linotype" w:hAnsi="Palatino Linotype" w:cs="Times New Roman"/>
          <w:szCs w:val="24"/>
        </w:rPr>
        <w:t>.</w: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461970">
        <w:rPr>
          <w:rFonts w:ascii="Palatino Linotype" w:hAnsi="Palatino Linotype" w:cs="Times New Roman"/>
          <w:szCs w:val="24"/>
        </w:rPr>
        <w:t>Suy ra:</w:t>
      </w:r>
      <w:r w:rsidR="00640BD8" w:rsidRPr="00F31770">
        <w:rPr>
          <w:position w:val="-6"/>
        </w:rPr>
        <w:object w:dxaOrig="4060" w:dyaOrig="340">
          <v:shape id="_x0000_i3633" type="#_x0000_t75" style="width:202.5pt;height:17.25pt" o:ole="">
            <v:imagedata r:id="rId484" o:title=""/>
          </v:shape>
          <o:OLEObject Type="Embed" ProgID="Equation.DSMT4" ShapeID="_x0000_i3633" DrawAspect="Content" ObjectID="_1783626219" r:id="rId485"/>
        </w:object>
      </w:r>
      <w:r w:rsidRPr="00461970">
        <w:rPr>
          <w:rFonts w:ascii="Palatino Linotype" w:hAnsi="Palatino Linotype" w:cs="Times New Roman"/>
          <w:szCs w:val="24"/>
        </w:rPr>
        <w:t>.</w:t>
      </w:r>
    </w:p>
    <w:p w:rsidR="00640BD8" w:rsidRDefault="00640BD8" w:rsidP="00640BD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3FA9684B" wp14:editId="6112D2B8">
                <wp:extent cx="6680836" cy="1419224"/>
                <wp:effectExtent l="0" t="0" r="5715" b="0"/>
                <wp:docPr id="877465538" name="Group 8774655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19224"/>
                          <a:chOff x="0" y="9524"/>
                          <a:chExt cx="6680836" cy="1419224"/>
                        </a:xfrm>
                      </wpg:grpSpPr>
                      <wpg:grpSp>
                        <wpg:cNvPr id="877465539" name="Group 877465539"/>
                        <wpg:cNvGrpSpPr/>
                        <wpg:grpSpPr>
                          <a:xfrm>
                            <a:off x="0" y="161925"/>
                            <a:ext cx="6680836" cy="1266823"/>
                            <a:chOff x="0" y="82942"/>
                            <a:chExt cx="6680973" cy="1267220"/>
                          </a:xfrm>
                        </wpg:grpSpPr>
                        <wpg:grpSp>
                          <wpg:cNvPr id="877465540" name="Group 877465540"/>
                          <wpg:cNvGrpSpPr/>
                          <wpg:grpSpPr>
                            <a:xfrm>
                              <a:off x="0" y="82942"/>
                              <a:ext cx="6680973" cy="1266941"/>
                              <a:chOff x="0" y="-241965"/>
                              <a:chExt cx="6680973" cy="1267886"/>
                            </a:xfrm>
                          </wpg:grpSpPr>
                          <wpg:grpSp>
                            <wpg:cNvPr id="877465541" name="Group 877465541"/>
                            <wpg:cNvGrpSpPr/>
                            <wpg:grpSpPr>
                              <a:xfrm>
                                <a:off x="0" y="-883"/>
                                <a:ext cx="6680973" cy="1026804"/>
                                <a:chOff x="0" y="-883"/>
                                <a:chExt cx="6681308" cy="1027031"/>
                              </a:xfrm>
                            </wpg:grpSpPr>
                            <wps:wsp>
                              <wps:cNvPr id="877465542" name="Rectangle 877465542"/>
                              <wps:cNvSpPr/>
                              <wps:spPr>
                                <a:xfrm>
                                  <a:off x="0" y="-543"/>
                                  <a:ext cx="6681308" cy="10266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7465543" name="Rounded Rectangle 877465543"/>
                              <wps:cNvSpPr/>
                              <wps:spPr>
                                <a:xfrm>
                                  <a:off x="75509" y="-883"/>
                                  <a:ext cx="6535308" cy="102672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77465544" name="Text Box 87746554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40BD8" w:rsidRPr="003E2961" w:rsidRDefault="00640BD8" w:rsidP="00640BD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77465545" name="Text Box 877465545"/>
                          <wps:cNvSpPr txBox="1"/>
                          <wps:spPr>
                            <a:xfrm>
                              <a:off x="483650" y="338679"/>
                              <a:ext cx="5972297" cy="10114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40BD8" w:rsidRDefault="00640BD8" w:rsidP="00640BD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</w:pP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o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999" w:dyaOrig="639">
                                    <v:shape id="_x0000_i3685" type="#_x0000_t75" style="width:50.25pt;height:32.25pt" o:ole="">
                                      <v:imagedata r:id="rId486" o:title=""/>
                                    </v:shape>
                                    <o:OLEObject Type="Embed" ProgID="Equation.DSMT4" ShapeID="_x0000_i3685" DrawAspect="Content" ObjectID="_1783626358" r:id="rId487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. </w: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Tính </w:t>
                                </w:r>
                              </w:p>
                              <w:p w:rsidR="00640BD8" w:rsidRDefault="00640BD8" w:rsidP="00640BD8">
                                <w:pPr>
                                  <w:spacing w:after="0"/>
                                  <w:jc w:val="center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 w:rsidRPr="00F31770">
                                  <w:rPr>
                                    <w:position w:val="-26"/>
                                  </w:rPr>
                                  <w:object w:dxaOrig="2299" w:dyaOrig="720">
                                    <v:shape id="_x0000_i3690" type="#_x0000_t75" style="width:114.75pt;height:36pt" o:ole="">
                                      <v:imagedata r:id="rId488" o:title=""/>
                                    </v:shape>
                                    <o:OLEObject Type="Embed" ProgID="Equation.DSMT4" ShapeID="_x0000_i3690" DrawAspect="Content" ObjectID="_1783626359" r:id="rId489"/>
                                  </w:object>
                                </w:r>
                              </w:p>
                              <w:p w:rsidR="00640BD8" w:rsidRPr="00E621DE" w:rsidRDefault="00640BD8" w:rsidP="00640BD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77465546" name="Picture 877465546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FA9684B" id="Group 877465538" o:spid="_x0000_s1185" style="width:526.05pt;height:111.75pt;mso-position-horizontal-relative:char;mso-position-vertical-relative:line" coordorigin=",95" coordsize="66808,14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">
                <v:group id="Group 877465539" o:spid="_x0000_s1186" style="position:absolute;top:1619;width:66808;height:12668" coordorigin=",829" coordsize="66809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">
                  <v:group id="Group 877465540" o:spid="_x0000_s1187" style="position:absolute;top:829;width:66809;height:12669" coordorigin=",-2419" coordsize="66809,12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">
                    <v:group id="Group 877465541" o:spid="_x0000_s1188" style="position:absolute;top:-8;width:66809;height:10267" coordorigin=",-8" coordsize="66813,10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">
                      <v:rect id="Rectangle 877465542" o:spid="_x0000_s1189" style="position:absolute;top:-5;width:66813;height:102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" fillcolor="#c00000" stroked="f" strokeweight="1pt"/>
                      <v:roundrect id="Rounded Rectangle 877465543" o:spid="_x0000_s1190" style="position:absolute;left:755;top:-8;width:65353;height:1026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877465544" o:spid="_x0000_s119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" filled="f" stroked="f" strokeweight=".5pt">
                      <v:textbox>
                        <w:txbxContent>
                          <w:p w:rsidR="00640BD8" w:rsidRPr="003E2961" w:rsidRDefault="00640BD8" w:rsidP="00640BD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77465545" o:spid="_x0000_s1192" type="#_x0000_t202" style="position:absolute;left:4836;top:3386;width:59723;height:10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" filled="f" stroked="f" strokeweight=".5pt">
                    <v:textbox>
                      <w:txbxContent>
                        <w:p w:rsidR="00640BD8" w:rsidRDefault="00640BD8" w:rsidP="00640BD8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</w:pP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o </w:t>
                          </w:r>
                          <w:r w:rsidRPr="00F31770">
                            <w:rPr>
                              <w:position w:val="-24"/>
                            </w:rPr>
                            <w:object w:dxaOrig="999" w:dyaOrig="639">
                              <v:shape id="_x0000_i3685" type="#_x0000_t75" style="width:50.25pt;height:32.25pt" o:ole="">
                                <v:imagedata r:id="rId486" o:title=""/>
                              </v:shape>
                              <o:OLEObject Type="Embed" ProgID="Equation.DSMT4" ShapeID="_x0000_i3685" DrawAspect="Content" ObjectID="_1783626358" r:id="rId490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. </w: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Tính </w:t>
                          </w:r>
                        </w:p>
                        <w:p w:rsidR="00640BD8" w:rsidRDefault="00640BD8" w:rsidP="00640BD8">
                          <w:pPr>
                            <w:spacing w:after="0"/>
                            <w:jc w:val="center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 w:rsidRPr="00F31770">
                            <w:rPr>
                              <w:position w:val="-26"/>
                            </w:rPr>
                            <w:object w:dxaOrig="2299" w:dyaOrig="720">
                              <v:shape id="_x0000_i3690" type="#_x0000_t75" style="width:114.75pt;height:36pt" o:ole="">
                                <v:imagedata r:id="rId488" o:title=""/>
                              </v:shape>
                              <o:OLEObject Type="Embed" ProgID="Equation.DSMT4" ShapeID="_x0000_i3690" DrawAspect="Content" ObjectID="_1783626359" r:id="rId491"/>
                            </w:object>
                          </w:r>
                        </w:p>
                        <w:p w:rsidR="00640BD8" w:rsidRPr="00E621DE" w:rsidRDefault="00640BD8" w:rsidP="00640BD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77465546" o:spid="_x0000_s119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640BD8" w:rsidRPr="00B94965" w:rsidRDefault="00640BD8" w:rsidP="00640BD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fr-FR"/>
        </w:rPr>
      </w:pPr>
      <w:r w:rsidRPr="00461970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F31770">
        <w:rPr>
          <w:position w:val="-26"/>
        </w:rPr>
        <w:object w:dxaOrig="2740" w:dyaOrig="720">
          <v:shape id="_x0000_i2954" type="#_x0000_t75" style="width:137.25pt;height:36pt" o:ole="">
            <v:imagedata r:id="rId492" o:title=""/>
          </v:shape>
          <o:OLEObject Type="Embed" ProgID="Equation.DSMT4" ShapeID="_x0000_i2954" DrawAspect="Content" ObjectID="_1783626220" r:id="rId493"/>
        </w:object>
      </w:r>
    </w:p>
    <w:p w:rsidR="00953E2A" w:rsidRPr="00461970" w:rsidRDefault="00953E2A" w:rsidP="00953E2A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461970">
        <w:rPr>
          <w:rFonts w:ascii="Palatino Linotype" w:hAnsi="Palatino Linotype" w:cs="Times New Roman"/>
          <w:szCs w:val="24"/>
          <w:lang w:val="fr-FR"/>
        </w:rPr>
        <w:t xml:space="preserve">Khi đó </w:t>
      </w:r>
      <w:r w:rsidRPr="00F31770">
        <w:rPr>
          <w:position w:val="-36"/>
        </w:rPr>
        <w:object w:dxaOrig="3159" w:dyaOrig="900">
          <v:shape id="_x0000_i2955" type="#_x0000_t75" style="width:158.25pt;height:45pt" o:ole="">
            <v:imagedata r:id="rId494" o:title=""/>
          </v:shape>
          <o:OLEObject Type="Embed" ProgID="Equation.DSMT4" ShapeID="_x0000_i2955" DrawAspect="Content" ObjectID="_1783626221" r:id="rId495"/>
        </w:object>
      </w:r>
      <w:r w:rsidRPr="00F31770">
        <w:rPr>
          <w:position w:val="-24"/>
        </w:rPr>
        <w:object w:dxaOrig="920" w:dyaOrig="639">
          <v:shape id="_x0000_i2956" type="#_x0000_t75" style="width:45.75pt;height:32.25pt" o:ole="">
            <v:imagedata r:id="rId496" o:title=""/>
          </v:shape>
          <o:OLEObject Type="Embed" ProgID="Equation.DSMT4" ShapeID="_x0000_i2956" DrawAspect="Content" ObjectID="_1783626222" r:id="rId497"/>
        </w:object>
      </w:r>
    </w:p>
    <w:p w:rsidR="00953E2A" w:rsidRPr="00461970" w:rsidRDefault="00953E2A" w:rsidP="00953E2A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fr-FR"/>
        </w:rPr>
      </w:pPr>
      <w:r w:rsidRPr="00461970">
        <w:rPr>
          <w:rFonts w:ascii="Palatino Linotype" w:hAnsi="Palatino Linotype" w:cs="Times New Roman"/>
          <w:szCs w:val="24"/>
          <w:lang w:val="fr-FR"/>
        </w:rPr>
        <w:t xml:space="preserve">Vì </w:t>
      </w:r>
      <w:r w:rsidRPr="00F31770">
        <w:rPr>
          <w:position w:val="-24"/>
        </w:rPr>
        <w:object w:dxaOrig="999" w:dyaOrig="639">
          <v:shape id="_x0000_i2957" type="#_x0000_t75" style="width:50.25pt;height:32.25pt" o:ole="">
            <v:imagedata r:id="rId498" o:title=""/>
          </v:shape>
          <o:OLEObject Type="Embed" ProgID="Equation.DSMT4" ShapeID="_x0000_i2957" DrawAspect="Content" ObjectID="_1783626223" r:id="rId499"/>
        </w:object>
      </w:r>
      <w:r w:rsidRPr="00461970">
        <w:rPr>
          <w:rFonts w:ascii="Palatino Linotype" w:hAnsi="Palatino Linotype" w:cs="Times New Roman"/>
          <w:szCs w:val="24"/>
          <w:lang w:val="fr-FR"/>
        </w:rPr>
        <w:t xml:space="preserve"> nên </w:t>
      </w:r>
      <w:r w:rsidRPr="00F31770">
        <w:rPr>
          <w:position w:val="-6"/>
        </w:rPr>
        <w:object w:dxaOrig="960" w:dyaOrig="279">
          <v:shape id="_x0000_i2958" type="#_x0000_t75" style="width:48pt;height:14.25pt" o:ole="">
            <v:imagedata r:id="rId500" o:title=""/>
          </v:shape>
          <o:OLEObject Type="Embed" ProgID="Equation.DSMT4" ShapeID="_x0000_i2958" DrawAspect="Content" ObjectID="_1783626224" r:id="rId501"/>
        </w:object>
      </w:r>
      <w:r w:rsidRPr="00461970">
        <w:rPr>
          <w:rFonts w:ascii="Palatino Linotype" w:hAnsi="Palatino Linotype" w:cs="Times New Roman"/>
          <w:szCs w:val="24"/>
          <w:lang w:val="fr-FR"/>
        </w:rPr>
        <w:t xml:space="preserve"> do đó </w:t>
      </w:r>
      <w:r w:rsidRPr="00F31770">
        <w:rPr>
          <w:position w:val="-24"/>
        </w:rPr>
        <w:object w:dxaOrig="1060" w:dyaOrig="639">
          <v:shape id="_x0000_i2959" type="#_x0000_t75" style="width:53.25pt;height:32.25pt" o:ole="">
            <v:imagedata r:id="rId502" o:title=""/>
          </v:shape>
          <o:OLEObject Type="Embed" ProgID="Equation.DSMT4" ShapeID="_x0000_i2959" DrawAspect="Content" ObjectID="_1783626225" r:id="rId503"/>
        </w:object>
      </w:r>
    </w:p>
    <w:p w:rsidR="00953E2A" w:rsidRDefault="00953E2A" w:rsidP="00953E2A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CE2370" w:rsidRPr="00772FAD" w:rsidRDefault="00CE2370" w:rsidP="00CE2370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4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Giá trị lớn nhất – giá trị nhỏ nhất</w:t>
      </w:r>
    </w:p>
    <w:p w:rsidR="00CE2370" w:rsidRDefault="00CE2370" w:rsidP="00CE237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3957BE16" wp14:editId="76242024">
                <wp:extent cx="6680887" cy="3248025"/>
                <wp:effectExtent l="0" t="0" r="24765" b="28575"/>
                <wp:docPr id="877465547" name="Group 8774655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3248025"/>
                          <a:chOff x="0" y="-43020"/>
                          <a:chExt cx="6680887" cy="3248025"/>
                        </a:xfrm>
                      </wpg:grpSpPr>
                      <wpg:grpSp>
                        <wpg:cNvPr id="877465549" name="Group 877465549"/>
                        <wpg:cNvGrpSpPr/>
                        <wpg:grpSpPr>
                          <a:xfrm>
                            <a:off x="0" y="140576"/>
                            <a:ext cx="6680887" cy="3064429"/>
                            <a:chOff x="0" y="-8876"/>
                            <a:chExt cx="6825515" cy="3149514"/>
                          </a:xfrm>
                        </wpg:grpSpPr>
                        <wps:wsp>
                          <wps:cNvPr id="877465550" name="Rectangle: Rounded Corners 19"/>
                          <wps:cNvSpPr/>
                          <wps:spPr>
                            <a:xfrm>
                              <a:off x="0" y="153134"/>
                              <a:ext cx="6825515" cy="2987504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CE2370" w:rsidRPr="00F65CEE" w:rsidRDefault="00CE2370" w:rsidP="00CE2370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953E2A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53E2A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Áp dụng hệ thức cơ bản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:rsidR="00CE2370" w:rsidRPr="00461970" w:rsidRDefault="00CE2370" w:rsidP="00CE2370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F65CEE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6"/>
                                  </w:rPr>
                                  <w:object w:dxaOrig="1840" w:dyaOrig="340">
                                    <v:shape id="_x0000_i3692" type="#_x0000_t75" style="width:92.25pt;height:17.25pt" o:ole="">
                                      <v:imagedata r:id="rId226" o:title=""/>
                                    </v:shape>
                                    <o:OLEObject Type="Embed" ProgID="Equation.DSMT4" ShapeID="_x0000_i3692" DrawAspect="Content" ObjectID="_1783626360" r:id="rId504"/>
                                  </w:objec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8"/>
                                  </w:rPr>
                                  <w:object w:dxaOrig="1560" w:dyaOrig="300">
                                    <v:shape id="_x0000_i3693" type="#_x0000_t75" style="width:78pt;height:15pt" o:ole="">
                                      <v:imagedata r:id="rId228" o:title=""/>
                                    </v:shape>
                                    <o:OLEObject Type="Embed" ProgID="Equation.DSMT4" ShapeID="_x0000_i3693" DrawAspect="Content" ObjectID="_1783626361" r:id="rId505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460" w:dyaOrig="639">
                                    <v:shape id="_x0000_i3694" type="#_x0000_t75" style="width:72.75pt;height:32.25pt" o:ole="">
                                      <v:imagedata r:id="rId230" o:title=""/>
                                    </v:shape>
                                    <o:OLEObject Type="Embed" ProgID="Equation.DSMT4" ShapeID="_x0000_i3694" DrawAspect="Content" ObjectID="_1783626362" r:id="rId506"/>
                                  </w:object>
                                </w:r>
                              </w:p>
                              <w:p w:rsidR="00CE2370" w:rsidRPr="00461970" w:rsidRDefault="00CE2370" w:rsidP="00CE2370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</w:pP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2000" w:dyaOrig="639">
                                    <v:shape id="_x0000_i3695" type="#_x0000_t75" style="width:99.75pt;height:32.25pt" o:ole="">
                                      <v:imagedata r:id="rId232" o:title=""/>
                                    </v:shape>
                                    <o:OLEObject Type="Embed" ProgID="Equation.DSMT4" ShapeID="_x0000_i3695" DrawAspect="Content" ObjectID="_1783626363" r:id="rId507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800" w:dyaOrig="639">
                                    <v:shape id="_x0000_i3696" type="#_x0000_t75" style="width:90pt;height:32.25pt" o:ole="">
                                      <v:imagedata r:id="rId234" o:title=""/>
                                    </v:shape>
                                    <o:OLEObject Type="Embed" ProgID="Equation.DSMT4" ShapeID="_x0000_i3696" DrawAspect="Content" ObjectID="_1783626364" r:id="rId508"/>
                                  </w:objec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939" w:dyaOrig="639">
                                    <v:shape id="_x0000_i3697" type="#_x0000_t75" style="width:96.75pt;height:32.25pt" o:ole="">
                                      <v:imagedata r:id="rId236" o:title=""/>
                                    </v:shape>
                                    <o:OLEObject Type="Embed" ProgID="Equation.DSMT4" ShapeID="_x0000_i3697" DrawAspect="Content" ObjectID="_1783626365" r:id="rId509"/>
                                  </w:objec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8"/>
                                  </w:rPr>
                                  <w:object w:dxaOrig="1400" w:dyaOrig="300">
                                    <v:shape id="_x0000_i3698" type="#_x0000_t75" style="width:69.75pt;height:15pt" o:ole="">
                                      <v:imagedata r:id="rId238" o:title=""/>
                                    </v:shape>
                                    <o:OLEObject Type="Embed" ProgID="Equation.DSMT4" ShapeID="_x0000_i3698" DrawAspect="Content" ObjectID="_1783626366" r:id="rId510"/>
                                  </w:object>
                                </w:r>
                              </w:p>
                              <w:p w:rsidR="00CE2370" w:rsidRPr="00461970" w:rsidRDefault="00CE2370" w:rsidP="00CE2370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2"/>
                                  <w:jc w:val="both"/>
                                  <w:rPr>
                                    <w:rFonts w:ascii="Palatino Linotype" w:hAnsi="Palatino Linotype" w:cs="Times New Roman"/>
                                    <w:noProof/>
                                    <w:szCs w:val="24"/>
                                    <w:lang w:val="vi-VN"/>
                                  </w:rPr>
                                </w:pP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⑸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480" w:dyaOrig="639">
                                    <v:shape id="_x0000_i3699" type="#_x0000_t75" style="width:74.25pt;height:32.25pt" o:ole="">
                                      <v:imagedata r:id="rId240" o:title=""/>
                                    </v:shape>
                                    <o:OLEObject Type="Embed" ProgID="Equation.DSMT4" ShapeID="_x0000_i3699" DrawAspect="Content" ObjectID="_1783626367" r:id="rId511"/>
                                  </w:object>
                                </w:r>
                                <w:r>
                                  <w:tab/>
                                </w:r>
                                <w:r w:rsidRPr="00F65CE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⑹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24"/>
                                  </w:rPr>
                                  <w:object w:dxaOrig="1460" w:dyaOrig="639">
                                    <v:shape id="_x0000_i3700" type="#_x0000_t75" style="width:72.75pt;height:32.25pt" o:ole="">
                                      <v:imagedata r:id="rId242" o:title=""/>
                                    </v:shape>
                                    <o:OLEObject Type="Embed" ProgID="Equation.DSMT4" ShapeID="_x0000_i3700" DrawAspect="Content" ObjectID="_1783626368" r:id="rId512"/>
                                  </w:object>
                                </w:r>
                              </w:p>
                              <w:p w:rsidR="00CE2370" w:rsidRDefault="00CE2370" w:rsidP="00CE2370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640BD8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640BD8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Áp dụng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các</w:t>
                                </w:r>
                                <w:r w:rsidRPr="00F65CE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hệ thức cơ bản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:rsidR="00CE2370" w:rsidRPr="00A82EC5" w:rsidRDefault="00CE2370" w:rsidP="00CE2370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640BD8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640BD8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40BD8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Áp dụng mối quan hệ: 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Cos – đối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; 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Sin – bù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; 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Phụ – chéo</w: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; Hơn kém </w:t>
                                </w:r>
                                <w:r w:rsidRPr="00CE7D80">
                                  <w:rPr>
                                    <w:position w:val="-24"/>
                                  </w:rPr>
                                  <w:object w:dxaOrig="260" w:dyaOrig="639">
                                    <v:shape id="_x0000_i3702" type="#_x0000_t75" style="width:12.75pt;height:32.25pt" o:ole="">
                                      <v:imagedata r:id="rId423" o:title=""/>
                                    </v:shape>
                                    <o:OLEObject Type="Embed" ProgID="Equation.DSMT4" ShapeID="_x0000_i3702" DrawAspect="Content" ObjectID="_1783626369" r:id="rId513"/>
                                  </w:objec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/</w:t>
                                </w:r>
                                <w:r w:rsidRPr="00CE7D80">
                                  <w:rPr>
                                    <w:position w:val="-4"/>
                                  </w:rPr>
                                  <w:object w:dxaOrig="220" w:dyaOrig="200">
                                    <v:shape id="_x0000_i3701" type="#_x0000_t75" style="width:11.25pt;height:9.75pt" o:ole="">
                                      <v:imagedata r:id="rId425" o:title=""/>
                                    </v:shape>
                                    <o:OLEObject Type="Embed" ProgID="Equation.DSMT4" ShapeID="_x0000_i3701" DrawAspect="Content" ObjectID="_1783626370" r:id="rId514"/>
                                  </w:object>
                                </w:r>
                                <w:r w:rsidRPr="00A82EC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:rsidR="00CE2370" w:rsidRPr="004460FD" w:rsidRDefault="00CE2370" w:rsidP="00CE2370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CE2370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CE2370">
                                  <w:rPr>
                                    <w:rFonts w:ascii="Palatino Linotype" w:hAnsi="Palatino Linotype"/>
                                    <w:color w:val="C00000"/>
                                    <w:sz w:val="2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BE5BB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Với mọi </w:t>
                                </w:r>
                                <w:r w:rsidRPr="00BE5BB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góc lượng giác </w:t>
                                </w:r>
                                <w:r w:rsidRPr="00BE5BBB">
                                  <w:rPr>
                                    <w:color w:val="000000" w:themeColor="text1"/>
                                    <w:position w:val="-4"/>
                                  </w:rPr>
                                  <w:object w:dxaOrig="220" w:dyaOrig="200">
                                    <v:shape id="_x0000_i3736" type="#_x0000_t75" style="width:11.25pt;height:9.75pt" o:ole="">
                                      <v:imagedata r:id="rId96" o:title=""/>
                                    </v:shape>
                                    <o:OLEObject Type="Embed" ProgID="Equation.DSMT4" ShapeID="_x0000_i3736" DrawAspect="Content" ObjectID="_1783626371" r:id="rId515"/>
                                  </w:object>
                                </w:r>
                                <w:r w:rsidRPr="00BE5BBB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, ta có</w:t>
                                </w:r>
                                <w:r w:rsidR="004460FD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: </w:t>
                                </w:r>
                                <w:r w:rsidR="004460FD" w:rsidRPr="007C0A2A">
                                  <w:rPr>
                                    <w:rFonts w:ascii="Palatino Linotype" w:hAnsi="Palatino Linotype" w:cs="Open Sans"/>
                                    <w:color w:val="000000" w:themeColor="text1"/>
                                    <w:position w:val="-6"/>
                                  </w:rPr>
                                  <w:object w:dxaOrig="1359" w:dyaOrig="279">
                                    <v:shape id="_x0000_i3768" type="#_x0000_t75" style="width:68.25pt;height:14.25pt" o:ole="">
                                      <v:imagedata r:id="rId516" o:title=""/>
                                    </v:shape>
                                    <o:OLEObject Type="Embed" ProgID="Equation.DSMT4" ShapeID="_x0000_i3768" DrawAspect="Content" ObjectID="_1783626372" r:id="rId517"/>
                                  </w:object>
                                </w:r>
                                <w:r w:rsidR="004460FD">
                                  <w:rPr>
                                    <w:rFonts w:ascii="Palatino Linotype" w:hAnsi="Palatino Linotype" w:cs="Open Sans"/>
                                    <w:color w:val="000000" w:themeColor="text1"/>
                                    <w:lang w:val="vi-VN"/>
                                  </w:rPr>
                                  <w:t xml:space="preserve"> và </w:t>
                                </w:r>
                                <w:r w:rsidR="004460FD" w:rsidRPr="007C0A2A">
                                  <w:rPr>
                                    <w:rFonts w:ascii="Palatino Linotype" w:hAnsi="Palatino Linotype" w:cs="Open Sans"/>
                                    <w:color w:val="000000" w:themeColor="text1"/>
                                    <w:position w:val="-6"/>
                                  </w:rPr>
                                  <w:object w:dxaOrig="1380" w:dyaOrig="279">
                                    <v:shape id="_x0000_i3770" type="#_x0000_t75" style="width:69pt;height:14.25pt" o:ole="">
                                      <v:imagedata r:id="rId518" o:title=""/>
                                    </v:shape>
                                    <o:OLEObject Type="Embed" ProgID="Equation.DSMT4" ShapeID="_x0000_i3770" DrawAspect="Content" ObjectID="_1783626373" r:id="rId519"/>
                                  </w:object>
                                </w:r>
                              </w:p>
                              <w:p w:rsidR="00CE2370" w:rsidRPr="007C0A2A" w:rsidRDefault="00CE2370" w:rsidP="004460FD">
                                <w:pPr>
                                  <w:tabs>
                                    <w:tab w:val="left" w:pos="5670"/>
                                    <w:tab w:val="left" w:pos="7170"/>
                                    <w:tab w:val="left" w:pos="8610"/>
                                  </w:tabs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Open Sans"/>
                                    <w:color w:val="000000" w:themeColor="text1"/>
                                  </w:rPr>
                                </w:pPr>
                                <w:r w:rsidRPr="007C0A2A">
                                  <w:rPr>
                                    <w:rFonts w:ascii="Palatino Linotype" w:hAnsi="Palatino Linotype" w:cs="Open Sans"/>
                                    <w:b/>
                                    <w:color w:val="C00000"/>
                                    <w:lang w:val="vi-VN"/>
                                  </w:rPr>
                                  <w:t>1.</w:t>
                                </w:r>
                                <w:r w:rsidRPr="007C0A2A">
                                  <w:rPr>
                                    <w:rFonts w:ascii="Palatino Linotype" w:hAnsi="Palatino Linotype" w:cs="Open Sans"/>
                                    <w:color w:val="C00000"/>
                                    <w:lang w:val="vi-VN"/>
                                  </w:rPr>
                                  <w:t xml:space="preserve"> </w:t>
                                </w:r>
                                <w:r w:rsidRPr="007C0A2A">
                                  <w:rPr>
                                    <w:rFonts w:ascii="Palatino Linotype" w:hAnsi="Palatino Linotype" w:cs="Open Sans"/>
                                    <w:color w:val="000000" w:themeColor="text1"/>
                                    <w:position w:val="-16"/>
                                  </w:rPr>
                                  <w:object w:dxaOrig="3000" w:dyaOrig="440">
                                    <v:shape id="_x0000_i3737" type="#_x0000_t75" style="width:150pt;height:21.75pt" o:ole="">
                                      <v:imagedata r:id="rId98" o:title=""/>
                                    </v:shape>
                                    <o:OLEObject Type="Embed" ProgID="Equation.DSMT4" ShapeID="_x0000_i3737" DrawAspect="Content" ObjectID="_1783626374" r:id="rId520"/>
                                  </w:object>
                                </w:r>
                                <w:r w:rsidR="004460FD">
                                  <w:rPr>
                                    <w:rFonts w:ascii="Palatino Linotype" w:hAnsi="Palatino Linotype" w:cs="Open Sans"/>
                                    <w:color w:val="000000" w:themeColor="text1"/>
                                  </w:rPr>
                                  <w:tab/>
                                </w:r>
                                <w:r w:rsidRPr="007C0A2A">
                                  <w:rPr>
                                    <w:rFonts w:ascii="Palatino Linotype" w:hAnsi="Palatino Linotype" w:cs="Open Sans"/>
                                    <w:b/>
                                    <w:color w:val="C00000"/>
                                    <w:lang w:val="vi-VN"/>
                                  </w:rPr>
                                  <w:t>2.</w:t>
                                </w:r>
                                <w:r w:rsidRPr="007C0A2A">
                                  <w:rPr>
                                    <w:rFonts w:ascii="Palatino Linotype" w:hAnsi="Palatino Linotype" w:cs="Open Sans"/>
                                    <w:color w:val="C00000"/>
                                    <w:lang w:val="vi-VN"/>
                                  </w:rPr>
                                  <w:t xml:space="preserve"> </w:t>
                                </w:r>
                                <w:r w:rsidRPr="007C0A2A">
                                  <w:rPr>
                                    <w:rFonts w:ascii="Palatino Linotype" w:hAnsi="Palatino Linotype" w:cs="Open Sans"/>
                                    <w:color w:val="000000" w:themeColor="text1"/>
                                    <w:position w:val="-16"/>
                                  </w:rPr>
                                  <w:object w:dxaOrig="2980" w:dyaOrig="440">
                                    <v:shape id="_x0000_i3763" type="#_x0000_t75" style="width:149.25pt;height:21.75pt" o:ole="">
                                      <v:imagedata r:id="rId102" o:title=""/>
                                    </v:shape>
                                    <o:OLEObject Type="Embed" ProgID="Equation.DSMT4" ShapeID="_x0000_i3763" DrawAspect="Content" ObjectID="_1783626375" r:id="rId521"/>
                                  </w:object>
                                </w:r>
                                <w:r w:rsidRPr="007C0A2A">
                                  <w:rPr>
                                    <w:rFonts w:ascii="Palatino Linotype" w:hAnsi="Palatino Linotype" w:cs="Open Sans"/>
                                    <w:color w:val="000000" w:themeColor="text1"/>
                                    <w:lang w:val="vi-VN"/>
                                  </w:rPr>
                                  <w:t>;</w:t>
                                </w:r>
                              </w:p>
                              <w:p w:rsidR="00CE2370" w:rsidRPr="00772FAD" w:rsidRDefault="00CE2370" w:rsidP="00CE2370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77465551" name="Group 877465551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877465552" name="Group 877465552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877465553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7465554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77465555" name="Text Box 877465555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E2370" w:rsidRPr="003E2961" w:rsidRDefault="00CE2370" w:rsidP="00CE2370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877465556" name="Picture 877465556"/>
                          <pic:cNvPicPr>
                            <a:picLocks noChangeAspect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957BE16" id="Group 877465547" o:spid="_x0000_s1194" style="width:526.05pt;height:255.75pt;mso-position-horizontal-relative:char;mso-position-vertical-relative:line" coordorigin=",-430" coordsize="66808,324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">
                <v:group id="Group 877465549" o:spid="_x0000_s1195" style="position:absolute;top:1405;width:66808;height:30645" coordorigin=",-88" coordsize="68255,31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">
                  <v:roundrect id="Rectangle: Rounded Corners 19" o:spid="_x0000_s1196" style="position:absolute;top:1531;width:68255;height:2987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" fillcolor="#fff2cc [663]" strokecolor="#c00000" strokeweight="1.25pt">
                    <v:stroke joinstyle="miter"/>
                    <v:textbox inset=",14.4pt,,7.2pt">
                      <w:txbxContent>
                        <w:p w:rsidR="00CE2370" w:rsidRPr="00F65CEE" w:rsidRDefault="00CE2370" w:rsidP="00CE2370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953E2A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53E2A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Áp dụng hệ thức cơ bản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:rsidR="00CE2370" w:rsidRPr="00461970" w:rsidRDefault="00CE2370" w:rsidP="00CE2370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F65CEE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6"/>
                            </w:rPr>
                            <w:object w:dxaOrig="1840" w:dyaOrig="340">
                              <v:shape id="_x0000_i3692" type="#_x0000_t75" style="width:92.25pt;height:17.25pt" o:ole="">
                                <v:imagedata r:id="rId226" o:title=""/>
                              </v:shape>
                              <o:OLEObject Type="Embed" ProgID="Equation.DSMT4" ShapeID="_x0000_i3692" DrawAspect="Content" ObjectID="_1783626360" r:id="rId522"/>
                            </w:objec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8"/>
                            </w:rPr>
                            <w:object w:dxaOrig="1560" w:dyaOrig="300">
                              <v:shape id="_x0000_i3693" type="#_x0000_t75" style="width:78pt;height:15pt" o:ole="">
                                <v:imagedata r:id="rId228" o:title=""/>
                              </v:shape>
                              <o:OLEObject Type="Embed" ProgID="Equation.DSMT4" ShapeID="_x0000_i3693" DrawAspect="Content" ObjectID="_1783626361" r:id="rId523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460" w:dyaOrig="639">
                              <v:shape id="_x0000_i3694" type="#_x0000_t75" style="width:72.75pt;height:32.25pt" o:ole="">
                                <v:imagedata r:id="rId230" o:title=""/>
                              </v:shape>
                              <o:OLEObject Type="Embed" ProgID="Equation.DSMT4" ShapeID="_x0000_i3694" DrawAspect="Content" ObjectID="_1783626362" r:id="rId524"/>
                            </w:object>
                          </w:r>
                        </w:p>
                        <w:p w:rsidR="00CE2370" w:rsidRPr="00461970" w:rsidRDefault="00CE2370" w:rsidP="00CE2370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</w:pP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2000" w:dyaOrig="639">
                              <v:shape id="_x0000_i3695" type="#_x0000_t75" style="width:99.75pt;height:32.25pt" o:ole="">
                                <v:imagedata r:id="rId232" o:title=""/>
                              </v:shape>
                              <o:OLEObject Type="Embed" ProgID="Equation.DSMT4" ShapeID="_x0000_i3695" DrawAspect="Content" ObjectID="_1783626363" r:id="rId525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800" w:dyaOrig="639">
                              <v:shape id="_x0000_i3696" type="#_x0000_t75" style="width:90pt;height:32.25pt" o:ole="">
                                <v:imagedata r:id="rId234" o:title=""/>
                              </v:shape>
                              <o:OLEObject Type="Embed" ProgID="Equation.DSMT4" ShapeID="_x0000_i3696" DrawAspect="Content" ObjectID="_1783626364" r:id="rId526"/>
                            </w:objec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⑶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939" w:dyaOrig="639">
                              <v:shape id="_x0000_i3697" type="#_x0000_t75" style="width:96.75pt;height:32.25pt" o:ole="">
                                <v:imagedata r:id="rId236" o:title=""/>
                              </v:shape>
                              <o:OLEObject Type="Embed" ProgID="Equation.DSMT4" ShapeID="_x0000_i3697" DrawAspect="Content" ObjectID="_1783626365" r:id="rId527"/>
                            </w:objec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8"/>
                            </w:rPr>
                            <w:object w:dxaOrig="1400" w:dyaOrig="300">
                              <v:shape id="_x0000_i3698" type="#_x0000_t75" style="width:69.75pt;height:15pt" o:ole="">
                                <v:imagedata r:id="rId238" o:title=""/>
                              </v:shape>
                              <o:OLEObject Type="Embed" ProgID="Equation.DSMT4" ShapeID="_x0000_i3698" DrawAspect="Content" ObjectID="_1783626366" r:id="rId528"/>
                            </w:object>
                          </w:r>
                        </w:p>
                        <w:p w:rsidR="00CE2370" w:rsidRPr="00461970" w:rsidRDefault="00CE2370" w:rsidP="00CE2370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992"/>
                            <w:jc w:val="both"/>
                            <w:rPr>
                              <w:rFonts w:ascii="Palatino Linotype" w:hAnsi="Palatino Linotype" w:cs="Times New Roman"/>
                              <w:noProof/>
                              <w:szCs w:val="24"/>
                              <w:lang w:val="vi-VN"/>
                            </w:rPr>
                          </w:pP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⑸</w:t>
                          </w:r>
                          <w:r w:rsidRPr="00F65CEE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480" w:dyaOrig="639">
                              <v:shape id="_x0000_i3699" type="#_x0000_t75" style="width:74.25pt;height:32.25pt" o:ole="">
                                <v:imagedata r:id="rId240" o:title=""/>
                              </v:shape>
                              <o:OLEObject Type="Embed" ProgID="Equation.DSMT4" ShapeID="_x0000_i3699" DrawAspect="Content" ObjectID="_1783626367" r:id="rId529"/>
                            </w:object>
                          </w:r>
                          <w:r>
                            <w:tab/>
                          </w:r>
                          <w:r w:rsidRPr="00F65CE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⑹</w:t>
                          </w:r>
                          <w:r w:rsidRPr="00F65CEE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24"/>
                            </w:rPr>
                            <w:object w:dxaOrig="1460" w:dyaOrig="639">
                              <v:shape id="_x0000_i3700" type="#_x0000_t75" style="width:72.75pt;height:32.25pt" o:ole="">
                                <v:imagedata r:id="rId242" o:title=""/>
                              </v:shape>
                              <o:OLEObject Type="Embed" ProgID="Equation.DSMT4" ShapeID="_x0000_i3700" DrawAspect="Content" ObjectID="_1783626368" r:id="rId530"/>
                            </w:object>
                          </w:r>
                        </w:p>
                        <w:p w:rsidR="00CE2370" w:rsidRDefault="00CE2370" w:rsidP="00CE2370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640BD8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640BD8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ab/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Áp dụng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các</w:t>
                          </w:r>
                          <w:r w:rsidRPr="00F65CE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hệ thức cơ bản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CE2370" w:rsidRPr="00A82EC5" w:rsidRDefault="00CE2370" w:rsidP="00CE2370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640BD8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640BD8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40BD8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Áp dụng mối quan hệ: 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Cos – đối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; 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Sin – bù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; 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Phụ – chéo</w: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; Hơn kém </w:t>
                          </w:r>
                          <w:r w:rsidRPr="00CE7D80">
                            <w:rPr>
                              <w:position w:val="-24"/>
                            </w:rPr>
                            <w:object w:dxaOrig="260" w:dyaOrig="639">
                              <v:shape id="_x0000_i3702" type="#_x0000_t75" style="width:12.75pt;height:32.25pt" o:ole="">
                                <v:imagedata r:id="rId423" o:title=""/>
                              </v:shape>
                              <o:OLEObject Type="Embed" ProgID="Equation.DSMT4" ShapeID="_x0000_i3702" DrawAspect="Content" ObjectID="_1783626369" r:id="rId531"/>
                            </w:objec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/</w:t>
                          </w:r>
                          <w:r w:rsidRPr="00CE7D80">
                            <w:rPr>
                              <w:position w:val="-4"/>
                            </w:rPr>
                            <w:object w:dxaOrig="220" w:dyaOrig="200">
                              <v:shape id="_x0000_i3701" type="#_x0000_t75" style="width:11.25pt;height:9.75pt" o:ole="">
                                <v:imagedata r:id="rId425" o:title=""/>
                              </v:shape>
                              <o:OLEObject Type="Embed" ProgID="Equation.DSMT4" ShapeID="_x0000_i3701" DrawAspect="Content" ObjectID="_1783626370" r:id="rId532"/>
                            </w:object>
                          </w:r>
                          <w:r w:rsidRPr="00A82EC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CE2370" w:rsidRPr="004460FD" w:rsidRDefault="00CE2370" w:rsidP="00CE2370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CE2370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>▶</w:t>
                          </w:r>
                          <w:r w:rsidRPr="00CE2370">
                            <w:rPr>
                              <w:rFonts w:ascii="Palatino Linotype" w:hAnsi="Palatino Linotype"/>
                              <w:color w:val="C00000"/>
                              <w:sz w:val="2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ab/>
                          </w:r>
                          <w:r w:rsidRPr="00BE5BB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 xml:space="preserve">Với mọi </w:t>
                          </w:r>
                          <w:r w:rsidRPr="00BE5BB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góc lượng giác </w:t>
                          </w:r>
                          <w:r w:rsidRPr="00BE5BBB">
                            <w:rPr>
                              <w:color w:val="000000" w:themeColor="text1"/>
                              <w:position w:val="-4"/>
                            </w:rPr>
                            <w:object w:dxaOrig="220" w:dyaOrig="200">
                              <v:shape id="_x0000_i3736" type="#_x0000_t75" style="width:11.25pt;height:9.75pt" o:ole="">
                                <v:imagedata r:id="rId96" o:title=""/>
                              </v:shape>
                              <o:OLEObject Type="Embed" ProgID="Equation.DSMT4" ShapeID="_x0000_i3736" DrawAspect="Content" ObjectID="_1783626371" r:id="rId533"/>
                            </w:object>
                          </w:r>
                          <w:r w:rsidRPr="00BE5BBB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, ta có</w:t>
                          </w:r>
                          <w:r w:rsidR="004460FD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: </w:t>
                          </w:r>
                          <w:r w:rsidR="004460FD" w:rsidRPr="007C0A2A">
                            <w:rPr>
                              <w:rFonts w:ascii="Palatino Linotype" w:hAnsi="Palatino Linotype" w:cs="Open Sans"/>
                              <w:color w:val="000000" w:themeColor="text1"/>
                              <w:position w:val="-6"/>
                            </w:rPr>
                            <w:object w:dxaOrig="1359" w:dyaOrig="279">
                              <v:shape id="_x0000_i3768" type="#_x0000_t75" style="width:68.25pt;height:14.25pt" o:ole="">
                                <v:imagedata r:id="rId516" o:title=""/>
                              </v:shape>
                              <o:OLEObject Type="Embed" ProgID="Equation.DSMT4" ShapeID="_x0000_i3768" DrawAspect="Content" ObjectID="_1783626372" r:id="rId534"/>
                            </w:object>
                          </w:r>
                          <w:r w:rsidR="004460FD">
                            <w:rPr>
                              <w:rFonts w:ascii="Palatino Linotype" w:hAnsi="Palatino Linotype" w:cs="Open Sans"/>
                              <w:color w:val="000000" w:themeColor="text1"/>
                              <w:lang w:val="vi-VN"/>
                            </w:rPr>
                            <w:t xml:space="preserve"> và </w:t>
                          </w:r>
                          <w:r w:rsidR="004460FD" w:rsidRPr="007C0A2A">
                            <w:rPr>
                              <w:rFonts w:ascii="Palatino Linotype" w:hAnsi="Palatino Linotype" w:cs="Open Sans"/>
                              <w:color w:val="000000" w:themeColor="text1"/>
                              <w:position w:val="-6"/>
                            </w:rPr>
                            <w:object w:dxaOrig="1380" w:dyaOrig="279">
                              <v:shape id="_x0000_i3770" type="#_x0000_t75" style="width:69pt;height:14.25pt" o:ole="">
                                <v:imagedata r:id="rId518" o:title=""/>
                              </v:shape>
                              <o:OLEObject Type="Embed" ProgID="Equation.DSMT4" ShapeID="_x0000_i3770" DrawAspect="Content" ObjectID="_1783626373" r:id="rId535"/>
                            </w:object>
                          </w:r>
                        </w:p>
                        <w:p w:rsidR="00CE2370" w:rsidRPr="007C0A2A" w:rsidRDefault="00CE2370" w:rsidP="004460FD">
                          <w:pPr>
                            <w:tabs>
                              <w:tab w:val="left" w:pos="5670"/>
                              <w:tab w:val="left" w:pos="7170"/>
                              <w:tab w:val="left" w:pos="8610"/>
                            </w:tabs>
                            <w:spacing w:after="0" w:line="240" w:lineRule="auto"/>
                            <w:ind w:left="990"/>
                            <w:rPr>
                              <w:rFonts w:ascii="Palatino Linotype" w:hAnsi="Palatino Linotype" w:cs="Open Sans"/>
                              <w:color w:val="000000" w:themeColor="text1"/>
                            </w:rPr>
                          </w:pPr>
                          <w:r w:rsidRPr="007C0A2A">
                            <w:rPr>
                              <w:rFonts w:ascii="Palatino Linotype" w:hAnsi="Palatino Linotype" w:cs="Open Sans"/>
                              <w:b/>
                              <w:color w:val="C00000"/>
                              <w:lang w:val="vi-VN"/>
                            </w:rPr>
                            <w:t>1.</w:t>
                          </w:r>
                          <w:r w:rsidRPr="007C0A2A">
                            <w:rPr>
                              <w:rFonts w:ascii="Palatino Linotype" w:hAnsi="Palatino Linotype" w:cs="Open Sans"/>
                              <w:color w:val="C00000"/>
                              <w:lang w:val="vi-VN"/>
                            </w:rPr>
                            <w:t xml:space="preserve"> </w:t>
                          </w:r>
                          <w:r w:rsidRPr="007C0A2A">
                            <w:rPr>
                              <w:rFonts w:ascii="Palatino Linotype" w:hAnsi="Palatino Linotype" w:cs="Open Sans"/>
                              <w:color w:val="000000" w:themeColor="text1"/>
                              <w:position w:val="-16"/>
                            </w:rPr>
                            <w:object w:dxaOrig="3000" w:dyaOrig="440">
                              <v:shape id="_x0000_i3737" type="#_x0000_t75" style="width:150pt;height:21.75pt" o:ole="">
                                <v:imagedata r:id="rId98" o:title=""/>
                              </v:shape>
                              <o:OLEObject Type="Embed" ProgID="Equation.DSMT4" ShapeID="_x0000_i3737" DrawAspect="Content" ObjectID="_1783626374" r:id="rId536"/>
                            </w:object>
                          </w:r>
                          <w:r w:rsidR="004460FD">
                            <w:rPr>
                              <w:rFonts w:ascii="Palatino Linotype" w:hAnsi="Palatino Linotype" w:cs="Open Sans"/>
                              <w:color w:val="000000" w:themeColor="text1"/>
                            </w:rPr>
                            <w:tab/>
                          </w:r>
                          <w:r w:rsidRPr="007C0A2A">
                            <w:rPr>
                              <w:rFonts w:ascii="Palatino Linotype" w:hAnsi="Palatino Linotype" w:cs="Open Sans"/>
                              <w:b/>
                              <w:color w:val="C00000"/>
                              <w:lang w:val="vi-VN"/>
                            </w:rPr>
                            <w:t>2.</w:t>
                          </w:r>
                          <w:r w:rsidRPr="007C0A2A">
                            <w:rPr>
                              <w:rFonts w:ascii="Palatino Linotype" w:hAnsi="Palatino Linotype" w:cs="Open Sans"/>
                              <w:color w:val="C00000"/>
                              <w:lang w:val="vi-VN"/>
                            </w:rPr>
                            <w:t xml:space="preserve"> </w:t>
                          </w:r>
                          <w:r w:rsidRPr="007C0A2A">
                            <w:rPr>
                              <w:rFonts w:ascii="Palatino Linotype" w:hAnsi="Palatino Linotype" w:cs="Open Sans"/>
                              <w:color w:val="000000" w:themeColor="text1"/>
                              <w:position w:val="-16"/>
                            </w:rPr>
                            <w:object w:dxaOrig="2980" w:dyaOrig="440">
                              <v:shape id="_x0000_i3763" type="#_x0000_t75" style="width:149.25pt;height:21.75pt" o:ole="">
                                <v:imagedata r:id="rId102" o:title=""/>
                              </v:shape>
                              <o:OLEObject Type="Embed" ProgID="Equation.DSMT4" ShapeID="_x0000_i3763" DrawAspect="Content" ObjectID="_1783626375" r:id="rId537"/>
                            </w:object>
                          </w:r>
                          <w:r w:rsidRPr="007C0A2A">
                            <w:rPr>
                              <w:rFonts w:ascii="Palatino Linotype" w:hAnsi="Palatino Linotype" w:cs="Open Sans"/>
                              <w:color w:val="000000" w:themeColor="text1"/>
                              <w:lang w:val="vi-VN"/>
                            </w:rPr>
                            <w:t>;</w:t>
                          </w:r>
                        </w:p>
                        <w:p w:rsidR="00CE2370" w:rsidRPr="00772FAD" w:rsidRDefault="00CE2370" w:rsidP="00CE2370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877465551" o:spid="_x0000_s119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">
                    <v:group id="Group 877465552" o:spid="_x0000_s119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">
                      <v:shape id="Arrow: Pentagon 24" o:spid="_x0000_s119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" adj="20325" fillcolor="#c00000" strokecolor="#c00000" strokeweight="2.25pt"/>
                      <v:shape id="Arrow: Pentagon 27" o:spid="_x0000_s120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" adj="20334" fillcolor="#fff2cc [663]" stroked="f" strokeweight="1pt"/>
                    </v:group>
                    <v:shape id="Text Box 877465555" o:spid="_x0000_s120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" filled="f" stroked="f" strokeweight=".5pt">
                      <v:textbox>
                        <w:txbxContent>
                          <w:p w:rsidR="00CE2370" w:rsidRPr="003E2961" w:rsidRDefault="00CE2370" w:rsidP="00CE2370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877465556" o:spid="_x0000_s120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">
                  <v:imagedata r:id="rId263" o:title=""/>
                  <v:path arrowok="t"/>
                </v:shape>
                <w10:anchorlock/>
              </v:group>
            </w:pict>
          </mc:Fallback>
        </mc:AlternateContent>
      </w:r>
    </w:p>
    <w:p w:rsidR="00CE2370" w:rsidRDefault="00CE2370" w:rsidP="00CE237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62F1F039" wp14:editId="7699B151">
                <wp:extent cx="6680836" cy="990600"/>
                <wp:effectExtent l="0" t="0" r="5715" b="0"/>
                <wp:docPr id="877465557" name="Group 8774655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90600"/>
                          <a:chOff x="0" y="9524"/>
                          <a:chExt cx="6680836" cy="990600"/>
                        </a:xfrm>
                      </wpg:grpSpPr>
                      <wpg:grpSp>
                        <wpg:cNvPr id="877465558" name="Group 877465558"/>
                        <wpg:cNvGrpSpPr/>
                        <wpg:grpSpPr>
                          <a:xfrm>
                            <a:off x="0" y="161925"/>
                            <a:ext cx="6680836" cy="838199"/>
                            <a:chOff x="0" y="82942"/>
                            <a:chExt cx="6680973" cy="838462"/>
                          </a:xfrm>
                        </wpg:grpSpPr>
                        <wpg:grpSp>
                          <wpg:cNvPr id="877465559" name="Group 877465559"/>
                          <wpg:cNvGrpSpPr/>
                          <wpg:grpSpPr>
                            <a:xfrm>
                              <a:off x="0" y="82942"/>
                              <a:ext cx="6680973" cy="838462"/>
                              <a:chOff x="0" y="-241965"/>
                              <a:chExt cx="6680973" cy="839088"/>
                            </a:xfrm>
                          </wpg:grpSpPr>
                          <wpg:grpSp>
                            <wpg:cNvPr id="877465560" name="Group 877465560"/>
                            <wpg:cNvGrpSpPr/>
                            <wpg:grpSpPr>
                              <a:xfrm>
                                <a:off x="0" y="-837"/>
                                <a:ext cx="6680973" cy="597960"/>
                                <a:chOff x="0" y="-837"/>
                                <a:chExt cx="6681308" cy="598092"/>
                              </a:xfrm>
                            </wpg:grpSpPr>
                            <wps:wsp>
                              <wps:cNvPr id="877465561" name="Rectangle 877465561"/>
                              <wps:cNvSpPr/>
                              <wps:spPr>
                                <a:xfrm>
                                  <a:off x="0" y="-496"/>
                                  <a:ext cx="6681308" cy="5977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7465562" name="Rounded Rectangle 877465562"/>
                              <wps:cNvSpPr/>
                              <wps:spPr>
                                <a:xfrm>
                                  <a:off x="75509" y="-837"/>
                                  <a:ext cx="6535308" cy="59777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77465563" name="Text Box 87746556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E2370" w:rsidRPr="003E2961" w:rsidRDefault="00CE2370" w:rsidP="00CE237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 w:rsidR="00B31670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77465564" name="Text Box 877465564"/>
                          <wps:cNvSpPr txBox="1"/>
                          <wps:spPr>
                            <a:xfrm>
                              <a:off x="483650" y="338641"/>
                              <a:ext cx="5972297" cy="58276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460FD" w:rsidRDefault="004460FD" w:rsidP="004460FD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>Tìm giá trị lớn nhất – nhỏ nhất của:</w: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:rsidR="004460FD" w:rsidRPr="004460FD" w:rsidRDefault="004460FD" w:rsidP="004460FD">
                                <w:pPr>
                                  <w:tabs>
                                    <w:tab w:val="left" w:pos="5670"/>
                                  </w:tabs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4460F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4460FD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4460FD">
                                  <w:rPr>
                                    <w:color w:val="C00000"/>
                                    <w:position w:val="-16"/>
                                  </w:rPr>
                                  <w:object w:dxaOrig="1620" w:dyaOrig="440">
                                    <v:shape id="_x0000_i3779" type="#_x0000_t75" style="width:81pt;height:21.75pt" o:ole="">
                                      <v:imagedata r:id="rId538" o:title=""/>
                                    </v:shape>
                                    <o:OLEObject Type="Embed" ProgID="Equation.DSMT4" ShapeID="_x0000_i3779" DrawAspect="Content" ObjectID="_1783626376" r:id="rId539"/>
                                  </w:object>
                                </w:r>
                                <w:r w:rsidRPr="004460FD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4460F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4460FD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4460FD">
                                  <w:rPr>
                                    <w:color w:val="C00000"/>
                                    <w:position w:val="-6"/>
                                  </w:rPr>
                                  <w:object w:dxaOrig="1400" w:dyaOrig="279">
                                    <v:shape id="_x0000_i3780" type="#_x0000_t75" style="width:69.75pt;height:14.25pt" o:ole="">
                                      <v:imagedata r:id="rId540" o:title=""/>
                                    </v:shape>
                                    <o:OLEObject Type="Embed" ProgID="Equation.DSMT4" ShapeID="_x0000_i3780" DrawAspect="Content" ObjectID="_1783626377" r:id="rId541"/>
                                  </w:object>
                                </w:r>
                              </w:p>
                              <w:p w:rsidR="00CE2370" w:rsidRPr="00E621DE" w:rsidRDefault="00CE2370" w:rsidP="00CE237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77465565" name="Picture 877465565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2F1F039" id="Group 877465557" o:spid="_x0000_s1203" style="width:526.05pt;height:78pt;mso-position-horizontal-relative:char;mso-position-vertical-relative:line" coordorigin=",95" coordsize="66808,9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">
                <v:group id="Group 877465558" o:spid="_x0000_s1204" style="position:absolute;top:1619;width:66808;height:8382" coordorigin=",829" coordsize="66809,8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">
                  <v:group id="Group 877465559" o:spid="_x0000_s1205" style="position:absolute;top:829;width:66809;height:8385" coordorigin=",-2419" coordsize="66809,8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">
                    <v:group id="Group 877465560" o:spid="_x0000_s1206" style="position:absolute;top:-8;width:66809;height:5979" coordorigin=",-8" coordsize="66813,5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">
                      <v:rect id="Rectangle 877465561" o:spid="_x0000_s1207" style="position:absolute;top:-4;width:66813;height:59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" fillcolor="#c00000" stroked="f" strokeweight="1pt"/>
                      <v:roundrect id="Rounded Rectangle 877465562" o:spid="_x0000_s1208" style="position:absolute;left:755;top:-8;width:65353;height:597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877465563" o:spid="_x0000_s120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" filled="f" stroked="f" strokeweight=".5pt">
                      <v:textbox>
                        <w:txbxContent>
                          <w:p w:rsidR="00CE2370" w:rsidRPr="003E2961" w:rsidRDefault="00CE2370" w:rsidP="00CE237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 w:rsidR="00B31670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877465564" o:spid="_x0000_s1210" type="#_x0000_t202" style="position:absolute;left:4836;top:3386;width:59723;height:5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" filled="f" stroked="f" strokeweight=".5pt">
                    <v:textbox>
                      <w:txbxContent>
                        <w:p w:rsidR="004460FD" w:rsidRDefault="004460FD" w:rsidP="004460FD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>Tìm giá trị lớn nhất – nhỏ nhất của:</w: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</w:t>
                          </w:r>
                        </w:p>
                        <w:p w:rsidR="004460FD" w:rsidRPr="004460FD" w:rsidRDefault="004460FD" w:rsidP="004460FD">
                          <w:pPr>
                            <w:tabs>
                              <w:tab w:val="left" w:pos="5670"/>
                            </w:tabs>
                            <w:spacing w:after="0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4460F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4460FD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4460FD">
                            <w:rPr>
                              <w:color w:val="C00000"/>
                              <w:position w:val="-16"/>
                            </w:rPr>
                            <w:object w:dxaOrig="1620" w:dyaOrig="440">
                              <v:shape id="_x0000_i3779" type="#_x0000_t75" style="width:81pt;height:21.75pt" o:ole="">
                                <v:imagedata r:id="rId538" o:title=""/>
                              </v:shape>
                              <o:OLEObject Type="Embed" ProgID="Equation.DSMT4" ShapeID="_x0000_i3779" DrawAspect="Content" ObjectID="_1783626376" r:id="rId542"/>
                            </w:object>
                          </w:r>
                          <w:r w:rsidRPr="004460FD">
                            <w:rPr>
                              <w:color w:val="C00000"/>
                            </w:rPr>
                            <w:tab/>
                          </w:r>
                          <w:r w:rsidRPr="004460F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4460FD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4460FD">
                            <w:rPr>
                              <w:color w:val="C00000"/>
                              <w:position w:val="-6"/>
                            </w:rPr>
                            <w:object w:dxaOrig="1400" w:dyaOrig="279">
                              <v:shape id="_x0000_i3780" type="#_x0000_t75" style="width:69.75pt;height:14.25pt" o:ole="">
                                <v:imagedata r:id="rId540" o:title=""/>
                              </v:shape>
                              <o:OLEObject Type="Embed" ProgID="Equation.DSMT4" ShapeID="_x0000_i3780" DrawAspect="Content" ObjectID="_1783626377" r:id="rId543"/>
                            </w:object>
                          </w:r>
                        </w:p>
                        <w:p w:rsidR="00CE2370" w:rsidRPr="00E621DE" w:rsidRDefault="00CE2370" w:rsidP="00CE237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77465565" o:spid="_x0000_s121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CE2370" w:rsidRPr="00B94965" w:rsidRDefault="00CE2370" w:rsidP="00CE237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4460FD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4460FD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⑴</w:t>
      </w:r>
      <w:r w:rsidRPr="004460FD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4460FD">
        <w:rPr>
          <w:color w:val="C00000"/>
          <w:position w:val="-16"/>
        </w:rPr>
        <w:object w:dxaOrig="1620" w:dyaOrig="440">
          <v:shape id="_x0000_i2960" type="#_x0000_t75" style="width:81pt;height:21.75pt" o:ole="">
            <v:imagedata r:id="rId538" o:title=""/>
          </v:shape>
          <o:OLEObject Type="Embed" ProgID="Equation.DSMT4" ShapeID="_x0000_i2960" DrawAspect="Content" ObjectID="_1783626226" r:id="rId544"/>
        </w:objec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 w:rsidRPr="00701E50">
        <w:rPr>
          <w:rFonts w:ascii="Palatino Linotype" w:hAnsi="Palatino Linotype"/>
          <w:szCs w:val="24"/>
        </w:rPr>
        <w:t xml:space="preserve">Ta có: </w:t>
      </w:r>
      <w:r w:rsidRPr="00701E50">
        <w:rPr>
          <w:position w:val="-6"/>
        </w:rPr>
        <w:object w:dxaOrig="1480" w:dyaOrig="279">
          <v:shape id="_x0000_i2961" type="#_x0000_t75" style="width:74.25pt;height:14.25pt" o:ole="">
            <v:imagedata r:id="rId545" o:title=""/>
          </v:shape>
          <o:OLEObject Type="Embed" ProgID="Equation.DSMT4" ShapeID="_x0000_i2961" DrawAspect="Content" ObjectID="_1783626227" r:id="rId546"/>
        </w:object>
      </w:r>
      <w:r w:rsidRPr="00A10567">
        <w:rPr>
          <w:position w:val="-6"/>
        </w:rPr>
        <w:object w:dxaOrig="2020" w:dyaOrig="279">
          <v:shape id="_x0000_i2962" type="#_x0000_t75" style="width:101.25pt;height:13.5pt" o:ole="">
            <v:imagedata r:id="rId547" o:title=""/>
          </v:shape>
          <o:OLEObject Type="Embed" ProgID="Equation.DSMT4" ShapeID="_x0000_i2962" DrawAspect="Content" ObjectID="_1783626228" r:id="rId548"/>
        </w:objec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 w:rsidRPr="00701E50">
        <w:rPr>
          <w:rFonts w:ascii="Palatino Linotype" w:hAnsi="Palatino Linotype"/>
          <w:szCs w:val="24"/>
        </w:rPr>
        <w:t xml:space="preserve">GTLN của </w:t>
      </w:r>
      <w:r w:rsidRPr="00203B91">
        <w:rPr>
          <w:position w:val="-4"/>
        </w:rPr>
        <w:object w:dxaOrig="260" w:dyaOrig="260">
          <v:shape id="_x0000_i2963" type="#_x0000_t75" style="width:12.75pt;height:12.75pt" o:ole="">
            <v:imagedata r:id="rId549" o:title=""/>
          </v:shape>
          <o:OLEObject Type="Embed" ProgID="Equation.DSMT4" ShapeID="_x0000_i2963" DrawAspect="Content" ObjectID="_1783626229" r:id="rId550"/>
        </w:object>
      </w:r>
      <w:r>
        <w:rPr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là </w:t>
      </w:r>
      <w:r w:rsidRPr="00FA1751">
        <w:rPr>
          <w:position w:val="-6"/>
        </w:rPr>
        <w:object w:dxaOrig="180" w:dyaOrig="279">
          <v:shape id="_x0000_i2964" type="#_x0000_t75" style="width:9pt;height:13.5pt" o:ole="">
            <v:imagedata r:id="rId551" o:title=""/>
          </v:shape>
          <o:OLEObject Type="Embed" ProgID="Equation.DSMT4" ShapeID="_x0000_i2964" DrawAspect="Content" ObjectID="_1783626230" r:id="rId552"/>
        </w:object>
      </w:r>
      <w:r w:rsidRPr="00701E50">
        <w:rPr>
          <w:rFonts w:ascii="Palatino Linotype" w:hAnsi="Palatino Linotype"/>
          <w:szCs w:val="24"/>
        </w:rPr>
        <w:t>,</w:t>
      </w:r>
      <w:r>
        <w:rPr>
          <w:rFonts w:ascii="Palatino Linotype" w:hAnsi="Palatino Linotype"/>
          <w:szCs w:val="24"/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GTNN của </w:t>
      </w:r>
      <w:r w:rsidRPr="00203B91">
        <w:rPr>
          <w:position w:val="-4"/>
        </w:rPr>
        <w:object w:dxaOrig="260" w:dyaOrig="260">
          <v:shape id="_x0000_i2965" type="#_x0000_t75" style="width:12.75pt;height:12.75pt" o:ole="">
            <v:imagedata r:id="rId549" o:title=""/>
          </v:shape>
          <o:OLEObject Type="Embed" ProgID="Equation.DSMT4" ShapeID="_x0000_i2965" DrawAspect="Content" ObjectID="_1783626231" r:id="rId553"/>
        </w:object>
      </w:r>
      <w:r>
        <w:rPr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là </w:t>
      </w:r>
      <w:r w:rsidRPr="00FA1751">
        <w:rPr>
          <w:position w:val="-4"/>
        </w:rPr>
        <w:object w:dxaOrig="200" w:dyaOrig="260">
          <v:shape id="_x0000_i2966" type="#_x0000_t75" style="width:9.75pt;height:13.5pt" o:ole="">
            <v:imagedata r:id="rId554" o:title=""/>
          </v:shape>
          <o:OLEObject Type="Embed" ProgID="Equation.DSMT4" ShapeID="_x0000_i2966" DrawAspect="Content" ObjectID="_1783626232" r:id="rId555"/>
        </w:object>
      </w:r>
      <w:r w:rsidRPr="00701E50">
        <w:rPr>
          <w:rFonts w:ascii="Palatino Linotype" w:hAnsi="Palatino Linotype"/>
          <w:szCs w:val="24"/>
        </w:rPr>
        <w:t>.</w:t>
      </w:r>
    </w:p>
    <w:p w:rsidR="00953E2A" w:rsidRPr="004460FD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4460FD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⑵</w:t>
      </w:r>
      <w:r w:rsidRPr="004460FD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4460FD">
        <w:rPr>
          <w:color w:val="C00000"/>
          <w:position w:val="-6"/>
        </w:rPr>
        <w:object w:dxaOrig="1400" w:dyaOrig="279">
          <v:shape id="_x0000_i2967" type="#_x0000_t75" style="width:69.75pt;height:14.25pt" o:ole="">
            <v:imagedata r:id="rId540" o:title=""/>
          </v:shape>
          <o:OLEObject Type="Embed" ProgID="Equation.DSMT4" ShapeID="_x0000_i2967" DrawAspect="Content" ObjectID="_1783626233" r:id="rId556"/>
        </w:objec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 w:rsidRPr="00701E50">
        <w:rPr>
          <w:rFonts w:ascii="Palatino Linotype" w:hAnsi="Palatino Linotype"/>
          <w:szCs w:val="24"/>
        </w:rPr>
        <w:t xml:space="preserve">Ta có: </w:t>
      </w:r>
      <w:r w:rsidRPr="00FA1751">
        <w:rPr>
          <w:position w:val="-6"/>
        </w:rPr>
        <w:object w:dxaOrig="3560" w:dyaOrig="279">
          <v:shape id="_x0000_i2968" type="#_x0000_t75" style="width:177.75pt;height:13.5pt" o:ole="">
            <v:imagedata r:id="rId557" o:title=""/>
          </v:shape>
          <o:OLEObject Type="Embed" ProgID="Equation.DSMT4" ShapeID="_x0000_i2968" DrawAspect="Content" ObjectID="_1783626234" r:id="rId558"/>
        </w:objec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 w:rsidRPr="00701E50">
        <w:rPr>
          <w:rFonts w:ascii="Palatino Linotype" w:hAnsi="Palatino Linotype"/>
          <w:szCs w:val="24"/>
        </w:rPr>
        <w:t xml:space="preserve">GTLN của </w:t>
      </w:r>
      <w:r w:rsidRPr="00203B91">
        <w:rPr>
          <w:position w:val="-6"/>
        </w:rPr>
        <w:object w:dxaOrig="260" w:dyaOrig="279">
          <v:shape id="_x0000_i2969" type="#_x0000_t75" style="width:12.75pt;height:14.25pt" o:ole="">
            <v:imagedata r:id="rId559" o:title=""/>
          </v:shape>
          <o:OLEObject Type="Embed" ProgID="Equation.DSMT4" ShapeID="_x0000_i2969" DrawAspect="Content" ObjectID="_1783626235" r:id="rId560"/>
        </w:object>
      </w:r>
      <w:r>
        <w:rPr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là </w:t>
      </w:r>
      <w:r w:rsidRPr="00FA1751">
        <w:rPr>
          <w:position w:val="-4"/>
        </w:rPr>
        <w:object w:dxaOrig="200" w:dyaOrig="260">
          <v:shape id="_x0000_i2970" type="#_x0000_t75" style="width:9.75pt;height:12.75pt" o:ole="">
            <v:imagedata r:id="rId561" o:title=""/>
          </v:shape>
          <o:OLEObject Type="Embed" ProgID="Equation.DSMT4" ShapeID="_x0000_i2970" DrawAspect="Content" ObjectID="_1783626236" r:id="rId562"/>
        </w:object>
      </w:r>
      <w:r>
        <w:rPr>
          <w:rFonts w:ascii="Palatino Linotype" w:hAnsi="Palatino Linotype"/>
          <w:szCs w:val="24"/>
        </w:rPr>
        <w:t xml:space="preserve">, </w:t>
      </w:r>
      <w:r w:rsidRPr="00701E50">
        <w:rPr>
          <w:rFonts w:ascii="Palatino Linotype" w:hAnsi="Palatino Linotype"/>
          <w:szCs w:val="24"/>
        </w:rPr>
        <w:t xml:space="preserve">GTNN của </w:t>
      </w:r>
      <w:r w:rsidRPr="00203B91">
        <w:rPr>
          <w:position w:val="-6"/>
        </w:rPr>
        <w:object w:dxaOrig="260" w:dyaOrig="279">
          <v:shape id="_x0000_i2971" type="#_x0000_t75" style="width:12.75pt;height:14.25pt" o:ole="">
            <v:imagedata r:id="rId563" o:title=""/>
          </v:shape>
          <o:OLEObject Type="Embed" ProgID="Equation.DSMT4" ShapeID="_x0000_i2971" DrawAspect="Content" ObjectID="_1783626237" r:id="rId564"/>
        </w:object>
      </w:r>
      <w:r>
        <w:rPr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là </w:t>
      </w:r>
      <w:r w:rsidRPr="00025957">
        <w:rPr>
          <w:position w:val="-4"/>
        </w:rPr>
        <w:object w:dxaOrig="139" w:dyaOrig="260">
          <v:shape id="_x0000_i2972" type="#_x0000_t75" style="width:6.75pt;height:12.75pt" o:ole="">
            <v:imagedata r:id="rId565" o:title=""/>
          </v:shape>
          <o:OLEObject Type="Embed" ProgID="Equation.DSMT4" ShapeID="_x0000_i2972" DrawAspect="Content" ObjectID="_1783626238" r:id="rId566"/>
        </w:object>
      </w:r>
      <w:r w:rsidRPr="00701E50">
        <w:rPr>
          <w:rFonts w:ascii="Palatino Linotype" w:hAnsi="Palatino Linotype"/>
          <w:szCs w:val="24"/>
        </w:rPr>
        <w:t>.</w:t>
      </w:r>
    </w:p>
    <w:p w:rsidR="00B31670" w:rsidRDefault="00B31670" w:rsidP="00B3167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56D6197A" wp14:editId="6E9C549B">
                <wp:extent cx="6680836" cy="990600"/>
                <wp:effectExtent l="0" t="0" r="5715" b="0"/>
                <wp:docPr id="877465566" name="Group 8774655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90600"/>
                          <a:chOff x="0" y="9524"/>
                          <a:chExt cx="6680836" cy="990600"/>
                        </a:xfrm>
                      </wpg:grpSpPr>
                      <wpg:grpSp>
                        <wpg:cNvPr id="877465567" name="Group 877465567"/>
                        <wpg:cNvGrpSpPr/>
                        <wpg:grpSpPr>
                          <a:xfrm>
                            <a:off x="0" y="161925"/>
                            <a:ext cx="6680836" cy="838199"/>
                            <a:chOff x="0" y="82942"/>
                            <a:chExt cx="6680973" cy="838462"/>
                          </a:xfrm>
                        </wpg:grpSpPr>
                        <wpg:grpSp>
                          <wpg:cNvPr id="877465568" name="Group 877465568"/>
                          <wpg:cNvGrpSpPr/>
                          <wpg:grpSpPr>
                            <a:xfrm>
                              <a:off x="0" y="82942"/>
                              <a:ext cx="6680973" cy="838462"/>
                              <a:chOff x="0" y="-241965"/>
                              <a:chExt cx="6680973" cy="839088"/>
                            </a:xfrm>
                          </wpg:grpSpPr>
                          <wpg:grpSp>
                            <wpg:cNvPr id="877465569" name="Group 877465569"/>
                            <wpg:cNvGrpSpPr/>
                            <wpg:grpSpPr>
                              <a:xfrm>
                                <a:off x="0" y="-837"/>
                                <a:ext cx="6680973" cy="597960"/>
                                <a:chOff x="0" y="-837"/>
                                <a:chExt cx="6681308" cy="598092"/>
                              </a:xfrm>
                            </wpg:grpSpPr>
                            <wps:wsp>
                              <wps:cNvPr id="877465570" name="Rectangle 877465570"/>
                              <wps:cNvSpPr/>
                              <wps:spPr>
                                <a:xfrm>
                                  <a:off x="0" y="-496"/>
                                  <a:ext cx="6681308" cy="5977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7465571" name="Rounded Rectangle 877465571"/>
                              <wps:cNvSpPr/>
                              <wps:spPr>
                                <a:xfrm>
                                  <a:off x="75509" y="-837"/>
                                  <a:ext cx="6535308" cy="59777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77465572" name="Text Box 87746557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31670" w:rsidRPr="003E2961" w:rsidRDefault="00B31670" w:rsidP="00B3167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.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77465573" name="Text Box 877465573"/>
                          <wps:cNvSpPr txBox="1"/>
                          <wps:spPr>
                            <a:xfrm>
                              <a:off x="483650" y="338641"/>
                              <a:ext cx="5972297" cy="58276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31670" w:rsidRDefault="00B31670" w:rsidP="00B31670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>Tìm giá trị lớn nhất – nhỏ nhất của:</w: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:rsidR="00B31670" w:rsidRPr="00B31670" w:rsidRDefault="00B31670" w:rsidP="00B31670">
                                <w:pPr>
                                  <w:tabs>
                                    <w:tab w:val="left" w:pos="5670"/>
                                  </w:tabs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B31670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B31670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31670">
                                  <w:rPr>
                                    <w:color w:val="C00000"/>
                                    <w:position w:val="-8"/>
                                  </w:rPr>
                                  <w:object w:dxaOrig="1960" w:dyaOrig="380">
                                    <v:shape id="_x0000_i3804" type="#_x0000_t75" style="width:98.25pt;height:18.75pt" o:ole="">
                                      <v:imagedata r:id="rId567" o:title=""/>
                                    </v:shape>
                                    <o:OLEObject Type="Embed" ProgID="Equation.DSMT4" ShapeID="_x0000_i3804" DrawAspect="Content" ObjectID="_1783626378" r:id="rId568"/>
                                  </w:object>
                                </w:r>
                                <w:r w:rsidRPr="00B31670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B31670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B31670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31670">
                                  <w:rPr>
                                    <w:color w:val="C00000"/>
                                    <w:position w:val="-8"/>
                                  </w:rPr>
                                  <w:object w:dxaOrig="1640" w:dyaOrig="380">
                                    <v:shape id="_x0000_i3805" type="#_x0000_t75" style="width:81.75pt;height:18.75pt" o:ole="">
                                      <v:imagedata r:id="rId569" o:title=""/>
                                    </v:shape>
                                    <o:OLEObject Type="Embed" ProgID="Equation.DSMT4" ShapeID="_x0000_i3805" DrawAspect="Content" ObjectID="_1783626379" r:id="rId570"/>
                                  </w:object>
                                </w:r>
                              </w:p>
                              <w:p w:rsidR="00B31670" w:rsidRPr="00E621DE" w:rsidRDefault="00B31670" w:rsidP="00B3167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77465574" name="Picture 877465574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6D6197A" id="Group 877465566" o:spid="_x0000_s1212" style="width:526.05pt;height:78pt;mso-position-horizontal-relative:char;mso-position-vertical-relative:line" coordorigin=",95" coordsize="66808,9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">
                <v:group id="Group 877465567" o:spid="_x0000_s1213" style="position:absolute;top:1619;width:66808;height:8382" coordorigin=",829" coordsize="66809,8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">
                  <v:group id="Group 877465568" o:spid="_x0000_s1214" style="position:absolute;top:829;width:66809;height:8385" coordorigin=",-2419" coordsize="66809,8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">
                    <v:group id="Group 877465569" o:spid="_x0000_s1215" style="position:absolute;top:-8;width:66809;height:5979" coordorigin=",-8" coordsize="66813,5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">
                      <v:rect id="Rectangle 877465570" o:spid="_x0000_s1216" style="position:absolute;top:-4;width:66813;height:59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" fillcolor="#c00000" stroked="f" strokeweight="1pt"/>
                      <v:roundrect id="Rounded Rectangle 877465571" o:spid="_x0000_s1217" style="position:absolute;left:755;top:-8;width:65353;height:597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877465572" o:spid="_x0000_s121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" filled="f" stroked="f" strokeweight=".5pt">
                      <v:textbox>
                        <w:txbxContent>
                          <w:p w:rsidR="00B31670" w:rsidRPr="003E2961" w:rsidRDefault="00B31670" w:rsidP="00B3167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.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77465573" o:spid="_x0000_s1219" type="#_x0000_t202" style="position:absolute;left:4836;top:3386;width:59723;height:5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" filled="f" stroked="f" strokeweight=".5pt">
                    <v:textbox>
                      <w:txbxContent>
                        <w:p w:rsidR="00B31670" w:rsidRDefault="00B31670" w:rsidP="00B31670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>Tìm giá trị lớn nhất – nhỏ nhất của:</w: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</w:t>
                          </w:r>
                        </w:p>
                        <w:p w:rsidR="00B31670" w:rsidRPr="00B31670" w:rsidRDefault="00B31670" w:rsidP="00B31670">
                          <w:pPr>
                            <w:tabs>
                              <w:tab w:val="left" w:pos="5670"/>
                            </w:tabs>
                            <w:spacing w:after="0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B31670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B31670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31670">
                            <w:rPr>
                              <w:color w:val="C00000"/>
                              <w:position w:val="-8"/>
                            </w:rPr>
                            <w:object w:dxaOrig="1960" w:dyaOrig="380">
                              <v:shape id="_x0000_i3804" type="#_x0000_t75" style="width:98.25pt;height:18.75pt" o:ole="">
                                <v:imagedata r:id="rId567" o:title=""/>
                              </v:shape>
                              <o:OLEObject Type="Embed" ProgID="Equation.DSMT4" ShapeID="_x0000_i3804" DrawAspect="Content" ObjectID="_1783626378" r:id="rId571"/>
                            </w:object>
                          </w:r>
                          <w:r w:rsidRPr="00B31670">
                            <w:rPr>
                              <w:color w:val="C00000"/>
                            </w:rPr>
                            <w:tab/>
                          </w:r>
                          <w:r w:rsidRPr="00B31670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B31670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31670">
                            <w:rPr>
                              <w:color w:val="C00000"/>
                              <w:position w:val="-8"/>
                            </w:rPr>
                            <w:object w:dxaOrig="1640" w:dyaOrig="380">
                              <v:shape id="_x0000_i3805" type="#_x0000_t75" style="width:81.75pt;height:18.75pt" o:ole="">
                                <v:imagedata r:id="rId569" o:title=""/>
                              </v:shape>
                              <o:OLEObject Type="Embed" ProgID="Equation.DSMT4" ShapeID="_x0000_i3805" DrawAspect="Content" ObjectID="_1783626379" r:id="rId572"/>
                            </w:object>
                          </w:r>
                        </w:p>
                        <w:p w:rsidR="00B31670" w:rsidRPr="00E621DE" w:rsidRDefault="00B31670" w:rsidP="00B3167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77465574" o:spid="_x0000_s122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B31670" w:rsidRPr="00B94965" w:rsidRDefault="00B31670" w:rsidP="00B3167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53E2A" w:rsidRPr="00B31670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B31670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⑴</w:t>
      </w:r>
      <w:r w:rsidRPr="00B31670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B31670">
        <w:rPr>
          <w:color w:val="C00000"/>
          <w:position w:val="-8"/>
        </w:rPr>
        <w:object w:dxaOrig="1960" w:dyaOrig="380">
          <v:shape id="_x0000_i2973" type="#_x0000_t75" style="width:98.25pt;height:18.75pt" o:ole="">
            <v:imagedata r:id="rId567" o:title=""/>
          </v:shape>
          <o:OLEObject Type="Embed" ProgID="Equation.DSMT4" ShapeID="_x0000_i2973" DrawAspect="Content" ObjectID="_1783626239" r:id="rId573"/>
        </w:objec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sym w:font="Wingdings" w:char="F077"/>
      </w:r>
      <w:r>
        <w:rPr>
          <w:rFonts w:ascii="Palatino Linotype" w:hAnsi="Palatino Linotype"/>
          <w:szCs w:val="24"/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Điều kiện xác định: </w:t>
      </w:r>
      <w:r w:rsidRPr="00701E50">
        <w:rPr>
          <w:position w:val="-24"/>
        </w:rPr>
        <w:object w:dxaOrig="3700" w:dyaOrig="639">
          <v:shape id="_x0000_i2974" type="#_x0000_t75" style="width:185.25pt;height:32.25pt" o:ole="">
            <v:imagedata r:id="rId574" o:title=""/>
          </v:shape>
          <o:OLEObject Type="Embed" ProgID="Equation.DSMT4" ShapeID="_x0000_i2974" DrawAspect="Content" ObjectID="_1783626240" r:id="rId575"/>
        </w:object>
      </w:r>
      <w:r w:rsidRPr="00701E50">
        <w:rPr>
          <w:rFonts w:ascii="Palatino Linotype" w:hAnsi="Palatino Linotype"/>
          <w:szCs w:val="24"/>
        </w:rPr>
        <w:t>.</w: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sym w:font="Wingdings" w:char="F077"/>
      </w:r>
      <w:r>
        <w:rPr>
          <w:rFonts w:ascii="Palatino Linotype" w:hAnsi="Palatino Linotype"/>
          <w:szCs w:val="24"/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Ta có: </w:t>
      </w:r>
      <w:r w:rsidRPr="00701E50">
        <w:rPr>
          <w:position w:val="-6"/>
        </w:rPr>
        <w:object w:dxaOrig="1359" w:dyaOrig="279">
          <v:shape id="_x0000_i2975" type="#_x0000_t75" style="width:68.25pt;height:14.25pt" o:ole="">
            <v:imagedata r:id="rId576" o:title=""/>
          </v:shape>
          <o:OLEObject Type="Embed" ProgID="Equation.DSMT4" ShapeID="_x0000_i2975" DrawAspect="Content" ObjectID="_1783626241" r:id="rId577"/>
        </w:objec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 w:rsidRPr="0093264E">
        <w:rPr>
          <w:position w:val="-8"/>
        </w:rPr>
        <w:object w:dxaOrig="9400" w:dyaOrig="380">
          <v:shape id="_x0000_i2976" type="#_x0000_t75" style="width:470.25pt;height:18.75pt" o:ole="">
            <v:imagedata r:id="rId578" o:title=""/>
          </v:shape>
          <o:OLEObject Type="Embed" ProgID="Equation.DSMT4" ShapeID="_x0000_i2976" DrawAspect="Content" ObjectID="_1783626242" r:id="rId579"/>
        </w:objec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sym w:font="Wingdings" w:char="F077"/>
      </w:r>
      <w:r>
        <w:rPr>
          <w:rFonts w:ascii="Palatino Linotype" w:hAnsi="Palatino Linotype"/>
          <w:szCs w:val="24"/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GTLN của </w:t>
      </w:r>
      <w:r>
        <w:rPr>
          <w:rFonts w:ascii="Palatino Linotype" w:hAnsi="Palatino Linotype"/>
          <w:szCs w:val="24"/>
          <w:lang w:val="vi-VN"/>
        </w:rPr>
        <w:t>Z</w:t>
      </w:r>
      <w:r w:rsidRPr="00701E50">
        <w:rPr>
          <w:rFonts w:ascii="Palatino Linotype" w:hAnsi="Palatino Linotype"/>
          <w:szCs w:val="24"/>
        </w:rPr>
        <w:t xml:space="preserve"> là </w:t>
      </w:r>
      <w:r w:rsidRPr="00701E50">
        <w:rPr>
          <w:position w:val="-8"/>
        </w:rPr>
        <w:object w:dxaOrig="700" w:dyaOrig="380">
          <v:shape id="_x0000_i2977" type="#_x0000_t75" style="width:35.25pt;height:18.75pt" o:ole="">
            <v:imagedata r:id="rId580" o:title=""/>
          </v:shape>
          <o:OLEObject Type="Embed" ProgID="Equation.DSMT4" ShapeID="_x0000_i2977" DrawAspect="Content" ObjectID="_1783626243" r:id="rId581"/>
        </w:object>
      </w:r>
      <w:r w:rsidRPr="00701E50">
        <w:rPr>
          <w:rFonts w:ascii="Palatino Linotype" w:hAnsi="Palatino Linotype"/>
          <w:szCs w:val="24"/>
        </w:rPr>
        <w:t xml:space="preserve"> ,</w:t>
      </w:r>
      <w:r>
        <w:rPr>
          <w:rFonts w:ascii="Palatino Linotype" w:hAnsi="Palatino Linotype"/>
          <w:szCs w:val="24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GTNN của </w:t>
      </w:r>
      <w:r>
        <w:rPr>
          <w:rFonts w:ascii="Palatino Linotype" w:hAnsi="Palatino Linotype"/>
          <w:szCs w:val="24"/>
          <w:lang w:val="vi-VN"/>
        </w:rPr>
        <w:t>Z</w:t>
      </w:r>
      <w:r w:rsidRPr="00701E50">
        <w:rPr>
          <w:rFonts w:ascii="Palatino Linotype" w:hAnsi="Palatino Linotype"/>
          <w:szCs w:val="24"/>
        </w:rPr>
        <w:t xml:space="preserve"> là </w:t>
      </w:r>
      <w:r w:rsidRPr="00701E50">
        <w:rPr>
          <w:position w:val="-6"/>
        </w:rPr>
        <w:object w:dxaOrig="320" w:dyaOrig="279">
          <v:shape id="_x0000_i2978" type="#_x0000_t75" style="width:15.75pt;height:14.25pt" o:ole="">
            <v:imagedata r:id="rId582" o:title=""/>
          </v:shape>
          <o:OLEObject Type="Embed" ProgID="Equation.DSMT4" ShapeID="_x0000_i2978" DrawAspect="Content" ObjectID="_1783626244" r:id="rId583"/>
        </w:object>
      </w:r>
      <w:r w:rsidRPr="00701E50">
        <w:rPr>
          <w:rFonts w:ascii="Palatino Linotype" w:hAnsi="Palatino Linotype"/>
          <w:szCs w:val="24"/>
        </w:rPr>
        <w:t>.</w:t>
      </w:r>
    </w:p>
    <w:p w:rsidR="00953E2A" w:rsidRPr="00B31670" w:rsidRDefault="00953E2A" w:rsidP="00953E2A">
      <w:pPr>
        <w:spacing w:after="0"/>
        <w:jc w:val="both"/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</w:pPr>
      <w:r w:rsidRPr="00B31670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⑵</w:t>
      </w:r>
      <w:r w:rsidRPr="00B31670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B31670">
        <w:rPr>
          <w:color w:val="C00000"/>
          <w:position w:val="-8"/>
        </w:rPr>
        <w:object w:dxaOrig="1640" w:dyaOrig="380">
          <v:shape id="_x0000_i2979" type="#_x0000_t75" style="width:81.75pt;height:18.75pt" o:ole="">
            <v:imagedata r:id="rId569" o:title=""/>
          </v:shape>
          <o:OLEObject Type="Embed" ProgID="Equation.DSMT4" ShapeID="_x0000_i2979" DrawAspect="Content" ObjectID="_1783626245" r:id="rId584"/>
        </w:objec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sym w:font="Wingdings" w:char="F077"/>
      </w:r>
      <w:r>
        <w:rPr>
          <w:rFonts w:ascii="Palatino Linotype" w:hAnsi="Palatino Linotype"/>
          <w:szCs w:val="24"/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Ta có: </w:t>
      </w:r>
      <w:r w:rsidRPr="0093264E">
        <w:rPr>
          <w:position w:val="-8"/>
        </w:rPr>
        <w:object w:dxaOrig="5780" w:dyaOrig="380">
          <v:shape id="_x0000_i2980" type="#_x0000_t75" style="width:288.75pt;height:18.75pt" o:ole="">
            <v:imagedata r:id="rId585" o:title=""/>
          </v:shape>
          <o:OLEObject Type="Embed" ProgID="Equation.DSMT4" ShapeID="_x0000_i2980" DrawAspect="Content" ObjectID="_1783626246" r:id="rId586"/>
        </w:object>
      </w:r>
    </w:p>
    <w:p w:rsidR="00953E2A" w:rsidRPr="00701E50" w:rsidRDefault="00953E2A" w:rsidP="00953E2A">
      <w:pPr>
        <w:spacing w:after="0"/>
        <w:ind w:left="99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sym w:font="Wingdings" w:char="F077"/>
      </w:r>
      <w:r>
        <w:rPr>
          <w:rFonts w:ascii="Palatino Linotype" w:hAnsi="Palatino Linotype"/>
          <w:szCs w:val="24"/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GTLN của </w:t>
      </w:r>
      <w:r>
        <w:rPr>
          <w:rFonts w:ascii="Palatino Linotype" w:hAnsi="Palatino Linotype"/>
          <w:szCs w:val="24"/>
          <w:lang w:val="vi-VN"/>
        </w:rPr>
        <w:t>V</w:t>
      </w:r>
      <w:r w:rsidRPr="00701E50">
        <w:rPr>
          <w:rFonts w:ascii="Palatino Linotype" w:hAnsi="Palatino Linotype"/>
          <w:szCs w:val="24"/>
        </w:rPr>
        <w:t xml:space="preserve"> là </w:t>
      </w:r>
      <w:r w:rsidRPr="00701E50">
        <w:rPr>
          <w:position w:val="-8"/>
        </w:rPr>
        <w:object w:dxaOrig="360" w:dyaOrig="380">
          <v:shape id="_x0000_i2981" type="#_x0000_t75" style="width:18pt;height:18.75pt" o:ole="">
            <v:imagedata r:id="rId587" o:title=""/>
          </v:shape>
          <o:OLEObject Type="Embed" ProgID="Equation.DSMT4" ShapeID="_x0000_i2981" DrawAspect="Content" ObjectID="_1783626247" r:id="rId588"/>
        </w:object>
      </w:r>
      <w:r w:rsidRPr="00701E50">
        <w:rPr>
          <w:rFonts w:ascii="Palatino Linotype" w:hAnsi="Palatino Linotype"/>
          <w:szCs w:val="24"/>
        </w:rPr>
        <w:t>,</w:t>
      </w:r>
      <w:r>
        <w:rPr>
          <w:rFonts w:ascii="Palatino Linotype" w:hAnsi="Palatino Linotype"/>
          <w:szCs w:val="24"/>
          <w:lang w:val="vi-VN"/>
        </w:rPr>
        <w:t xml:space="preserve"> </w:t>
      </w:r>
      <w:r w:rsidRPr="00701E50">
        <w:rPr>
          <w:rFonts w:ascii="Palatino Linotype" w:hAnsi="Palatino Linotype"/>
          <w:szCs w:val="24"/>
        </w:rPr>
        <w:t xml:space="preserve">GTNN của </w:t>
      </w:r>
      <w:r>
        <w:rPr>
          <w:rFonts w:ascii="Palatino Linotype" w:hAnsi="Palatino Linotype"/>
          <w:szCs w:val="24"/>
          <w:lang w:val="vi-VN"/>
        </w:rPr>
        <w:t>V</w:t>
      </w:r>
      <w:r w:rsidRPr="00701E50">
        <w:rPr>
          <w:rFonts w:ascii="Palatino Linotype" w:hAnsi="Palatino Linotype"/>
          <w:szCs w:val="24"/>
        </w:rPr>
        <w:t xml:space="preserve"> là </w:t>
      </w:r>
      <w:r w:rsidRPr="00025957">
        <w:rPr>
          <w:position w:val="-4"/>
        </w:rPr>
        <w:object w:dxaOrig="139" w:dyaOrig="260">
          <v:shape id="_x0000_i2982" type="#_x0000_t75" style="width:6.75pt;height:12.75pt" o:ole="">
            <v:imagedata r:id="rId565" o:title=""/>
          </v:shape>
          <o:OLEObject Type="Embed" ProgID="Equation.DSMT4" ShapeID="_x0000_i2982" DrawAspect="Content" ObjectID="_1783626248" r:id="rId589"/>
        </w:object>
      </w:r>
      <w:r w:rsidRPr="00701E50">
        <w:rPr>
          <w:rFonts w:ascii="Palatino Linotype" w:hAnsi="Palatino Linotype"/>
          <w:szCs w:val="24"/>
        </w:rPr>
        <w:t xml:space="preserve"> .</w:t>
      </w:r>
    </w:p>
    <w:p w:rsidR="00B31670" w:rsidRDefault="00B31670" w:rsidP="00B3167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353A6F3" wp14:editId="5B387737">
                <wp:extent cx="6680836" cy="990600"/>
                <wp:effectExtent l="0" t="0" r="5715" b="0"/>
                <wp:docPr id="877465575" name="Group 8774655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90600"/>
                          <a:chOff x="0" y="9524"/>
                          <a:chExt cx="6680836" cy="990600"/>
                        </a:xfrm>
                      </wpg:grpSpPr>
                      <wpg:grpSp>
                        <wpg:cNvPr id="877465576" name="Group 877465576"/>
                        <wpg:cNvGrpSpPr/>
                        <wpg:grpSpPr>
                          <a:xfrm>
                            <a:off x="0" y="161925"/>
                            <a:ext cx="6680836" cy="838199"/>
                            <a:chOff x="0" y="82942"/>
                            <a:chExt cx="6680973" cy="838462"/>
                          </a:xfrm>
                        </wpg:grpSpPr>
                        <wpg:grpSp>
                          <wpg:cNvPr id="877465577" name="Group 877465577"/>
                          <wpg:cNvGrpSpPr/>
                          <wpg:grpSpPr>
                            <a:xfrm>
                              <a:off x="0" y="82942"/>
                              <a:ext cx="6680973" cy="838462"/>
                              <a:chOff x="0" y="-241965"/>
                              <a:chExt cx="6680973" cy="839088"/>
                            </a:xfrm>
                          </wpg:grpSpPr>
                          <wpg:grpSp>
                            <wpg:cNvPr id="877465578" name="Group 877465578"/>
                            <wpg:cNvGrpSpPr/>
                            <wpg:grpSpPr>
                              <a:xfrm>
                                <a:off x="0" y="-837"/>
                                <a:ext cx="6680973" cy="597960"/>
                                <a:chOff x="0" y="-837"/>
                                <a:chExt cx="6681308" cy="598092"/>
                              </a:xfrm>
                            </wpg:grpSpPr>
                            <wps:wsp>
                              <wps:cNvPr id="877465579" name="Rectangle 877465579"/>
                              <wps:cNvSpPr/>
                              <wps:spPr>
                                <a:xfrm>
                                  <a:off x="0" y="-496"/>
                                  <a:ext cx="6681308" cy="5977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7465580" name="Rounded Rectangle 877465580"/>
                              <wps:cNvSpPr/>
                              <wps:spPr>
                                <a:xfrm>
                                  <a:off x="75509" y="-837"/>
                                  <a:ext cx="6535308" cy="59777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77465581" name="Text Box 87746558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31670" w:rsidRPr="003E2961" w:rsidRDefault="00B31670" w:rsidP="00B3167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77465582" name="Text Box 877465582"/>
                          <wps:cNvSpPr txBox="1"/>
                          <wps:spPr>
                            <a:xfrm>
                              <a:off x="483650" y="338641"/>
                              <a:ext cx="5972297" cy="58276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31670" w:rsidRDefault="00B31670" w:rsidP="00B31670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>Tìm giá trị lớn nhất – nhỏ nhất của:</w:t>
                                </w: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:rsidR="00B31670" w:rsidRPr="00B31670" w:rsidRDefault="00B31670" w:rsidP="00B31670">
                                <w:pPr>
                                  <w:tabs>
                                    <w:tab w:val="left" w:pos="5670"/>
                                  </w:tabs>
                                  <w:spacing w:after="0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B31670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B31670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6"/>
                                  </w:rPr>
                                  <w:object w:dxaOrig="2240" w:dyaOrig="340">
                                    <v:shape id="_x0000_i3865" type="#_x0000_t75" style="width:111.75pt;height:17.25pt" o:ole="">
                                      <v:imagedata r:id="rId590" o:title=""/>
                                    </v:shape>
                                    <o:OLEObject Type="Embed" ProgID="Equation.DSMT4" ShapeID="_x0000_i3865" DrawAspect="Content" ObjectID="_1783626380" r:id="rId591"/>
                                  </w:object>
                                </w:r>
                                <w:r w:rsidRPr="00B31670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B31670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B31670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31770">
                                  <w:rPr>
                                    <w:position w:val="-10"/>
                                  </w:rPr>
                                  <w:object w:dxaOrig="1880" w:dyaOrig="380">
                                    <v:shape id="_x0000_i3868" type="#_x0000_t75" style="width:93.75pt;height:18.75pt" o:ole="">
                                      <v:imagedata r:id="rId592" o:title=""/>
                                    </v:shape>
                                    <o:OLEObject Type="Embed" ProgID="Equation.DSMT4" ShapeID="_x0000_i3868" DrawAspect="Content" ObjectID="_1783626381" r:id="rId593"/>
                                  </w:object>
                                </w:r>
                              </w:p>
                              <w:p w:rsidR="00B31670" w:rsidRPr="00E621DE" w:rsidRDefault="00B31670" w:rsidP="00B3167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77465583" name="Picture 877465583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353A6F3" id="Group 877465575" o:spid="_x0000_s1221" style="width:526.05pt;height:78pt;mso-position-horizontal-relative:char;mso-position-vertical-relative:line" coordorigin=",95" coordsize="66808,9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">
                <v:group id="Group 877465576" o:spid="_x0000_s1222" style="position:absolute;top:1619;width:66808;height:8382" coordorigin=",829" coordsize="66809,8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">
                  <v:group id="Group 877465577" o:spid="_x0000_s1223" style="position:absolute;top:829;width:66809;height:8385" coordorigin=",-2419" coordsize="66809,8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">
                    <v:group id="Group 877465578" o:spid="_x0000_s1224" style="position:absolute;top:-8;width:66809;height:5979" coordorigin=",-8" coordsize="66813,5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">
                      <v:rect id="Rectangle 877465579" o:spid="_x0000_s1225" style="position:absolute;top:-4;width:66813;height:59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" fillcolor="#c00000" stroked="f" strokeweight="1pt"/>
                      <v:roundrect id="Rounded Rectangle 877465580" o:spid="_x0000_s1226" style="position:absolute;left:755;top:-8;width:65353;height:597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" fillcolor="#fff2cc [663]" stroked="f" strokeweight="1pt">
                        <v:stroke joinstyle="miter"/>
                      </v:roundrect>
                    </v:group>
                    <v:shape id="Text Box 877465581" o:spid="_x0000_s122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" filled="f" stroked="f" strokeweight=".5pt">
                      <v:textbox>
                        <w:txbxContent>
                          <w:p w:rsidR="00B31670" w:rsidRPr="003E2961" w:rsidRDefault="00B31670" w:rsidP="00B3167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77465582" o:spid="_x0000_s1228" type="#_x0000_t202" style="position:absolute;left:4836;top:3386;width:59723;height:5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" filled="f" stroked="f" strokeweight=".5pt">
                    <v:textbox>
                      <w:txbxContent>
                        <w:p w:rsidR="00B31670" w:rsidRDefault="00B31670" w:rsidP="00B31670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>Tìm giá trị lớn nhất – nhỏ nhất của:</w:t>
                          </w: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</w:t>
                          </w:r>
                        </w:p>
                        <w:p w:rsidR="00B31670" w:rsidRPr="00B31670" w:rsidRDefault="00B31670" w:rsidP="00B31670">
                          <w:pPr>
                            <w:tabs>
                              <w:tab w:val="left" w:pos="5670"/>
                            </w:tabs>
                            <w:spacing w:after="0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B31670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B31670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6"/>
                            </w:rPr>
                            <w:object w:dxaOrig="2240" w:dyaOrig="340">
                              <v:shape id="_x0000_i3865" type="#_x0000_t75" style="width:111.75pt;height:17.25pt" o:ole="">
                                <v:imagedata r:id="rId590" o:title=""/>
                              </v:shape>
                              <o:OLEObject Type="Embed" ProgID="Equation.DSMT4" ShapeID="_x0000_i3865" DrawAspect="Content" ObjectID="_1783626380" r:id="rId594"/>
                            </w:object>
                          </w:r>
                          <w:r w:rsidRPr="00B31670">
                            <w:rPr>
                              <w:color w:val="C00000"/>
                            </w:rPr>
                            <w:tab/>
                          </w:r>
                          <w:r w:rsidRPr="00B31670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B31670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31770">
                            <w:rPr>
                              <w:position w:val="-10"/>
                            </w:rPr>
                            <w:object w:dxaOrig="1880" w:dyaOrig="380">
                              <v:shape id="_x0000_i3868" type="#_x0000_t75" style="width:93.75pt;height:18.75pt" o:ole="">
                                <v:imagedata r:id="rId592" o:title=""/>
                              </v:shape>
                              <o:OLEObject Type="Embed" ProgID="Equation.DSMT4" ShapeID="_x0000_i3868" DrawAspect="Content" ObjectID="_1783626381" r:id="rId595"/>
                            </w:object>
                          </w:r>
                        </w:p>
                        <w:p w:rsidR="00B31670" w:rsidRPr="00E621DE" w:rsidRDefault="00B31670" w:rsidP="00B3167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77465583" o:spid="_x0000_s122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B31670" w:rsidRPr="00B94965" w:rsidRDefault="00B31670" w:rsidP="00B3167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B31670" w:rsidRPr="00B31670" w:rsidRDefault="00B31670" w:rsidP="00B31670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B31670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B31670">
        <w:rPr>
          <w:color w:val="C00000"/>
          <w:position w:val="-6"/>
        </w:rPr>
        <w:object w:dxaOrig="2240" w:dyaOrig="340">
          <v:shape id="_x0000_i3815" type="#_x0000_t75" style="width:111.75pt;height:17.25pt" o:ole="">
            <v:imagedata r:id="rId590" o:title=""/>
          </v:shape>
          <o:OLEObject Type="Embed" ProgID="Equation.DSMT4" ShapeID="_x0000_i3815" DrawAspect="Content" ObjectID="_1783626249" r:id="rId596"/>
        </w:object>
      </w:r>
    </w:p>
    <w:p w:rsidR="00B31670" w:rsidRPr="00461970" w:rsidRDefault="00B31670" w:rsidP="00B31670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  <w:lang w:val="fr-FR"/>
        </w:rPr>
      </w:pPr>
      <w:r w:rsidRPr="00F31770">
        <w:rPr>
          <w:position w:val="-18"/>
        </w:rPr>
        <w:object w:dxaOrig="3980" w:dyaOrig="480">
          <v:shape id="_x0000_i3816" type="#_x0000_t75" style="width:198.75pt;height:24pt" o:ole="">
            <v:imagedata r:id="rId597" o:title=""/>
          </v:shape>
          <o:OLEObject Type="Embed" ProgID="Equation.DSMT4" ShapeID="_x0000_i3816" DrawAspect="Content" ObjectID="_1783626250" r:id="rId598"/>
        </w:object>
      </w:r>
      <w:r w:rsidRPr="00461970">
        <w:rPr>
          <w:rFonts w:ascii="Palatino Linotype" w:eastAsia="Calibri" w:hAnsi="Palatino Linotype" w:cs="Times New Roman"/>
          <w:szCs w:val="24"/>
          <w:lang w:val="fr-FR"/>
        </w:rPr>
        <w:t>.</w:t>
      </w:r>
    </w:p>
    <w:p w:rsidR="00B31670" w:rsidRPr="00461970" w:rsidRDefault="00B31670" w:rsidP="00B31670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  <w:lang w:val="fr-FR"/>
        </w:rPr>
      </w:pPr>
      <w:r w:rsidRPr="00461970">
        <w:rPr>
          <w:rFonts w:ascii="Palatino Linotype" w:eastAsia="Calibri" w:hAnsi="Palatino Linotype" w:cs="Times New Roman"/>
          <w:szCs w:val="24"/>
          <w:lang w:val="fr-FR"/>
        </w:rPr>
        <w:t xml:space="preserve">Ta có: </w:t>
      </w:r>
      <w:r w:rsidRPr="00F31770">
        <w:rPr>
          <w:position w:val="-8"/>
        </w:rPr>
        <w:object w:dxaOrig="8020" w:dyaOrig="360">
          <v:shape id="_x0000_i3817" type="#_x0000_t75" style="width:401.25pt;height:18pt" o:ole="">
            <v:imagedata r:id="rId599" o:title=""/>
          </v:shape>
          <o:OLEObject Type="Embed" ProgID="Equation.DSMT4" ShapeID="_x0000_i3817" DrawAspect="Content" ObjectID="_1783626251" r:id="rId600"/>
        </w:object>
      </w:r>
      <w:r w:rsidRPr="00461970">
        <w:rPr>
          <w:rFonts w:ascii="Palatino Linotype" w:eastAsia="Calibri" w:hAnsi="Palatino Linotype" w:cs="Times New Roman"/>
          <w:szCs w:val="24"/>
          <w:lang w:val="fr-FR"/>
        </w:rPr>
        <w:t>.</w:t>
      </w:r>
    </w:p>
    <w:p w:rsidR="00B31670" w:rsidRPr="005F4C93" w:rsidRDefault="00B31670" w:rsidP="00B31670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vi-VN"/>
        </w:rPr>
      </w:pPr>
      <w:r w:rsidRPr="00461970">
        <w:rPr>
          <w:rFonts w:ascii="Palatino Linotype" w:eastAsia="Calibri" w:hAnsi="Palatino Linotype" w:cs="Times New Roman"/>
          <w:szCs w:val="24"/>
          <w:lang w:val="vi-VN"/>
        </w:rPr>
        <w:t xml:space="preserve">Nên giá trị lớn nhất là </w:t>
      </w:r>
      <w:r w:rsidRPr="00F31770">
        <w:rPr>
          <w:position w:val="-6"/>
        </w:rPr>
        <w:object w:dxaOrig="200" w:dyaOrig="279">
          <v:shape id="_x0000_i3818" type="#_x0000_t75" style="width:9.75pt;height:14.25pt" o:ole="">
            <v:imagedata r:id="rId601" o:title=""/>
          </v:shape>
          <o:OLEObject Type="Embed" ProgID="Equation.DSMT4" ShapeID="_x0000_i3818" DrawAspect="Content" ObjectID="_1783626252" r:id="rId602"/>
        </w:object>
      </w:r>
      <w:r>
        <w:rPr>
          <w:lang w:val="vi-VN"/>
        </w:rPr>
        <w:t xml:space="preserve"> và </w:t>
      </w:r>
      <w:r w:rsidRPr="00461970">
        <w:rPr>
          <w:rFonts w:ascii="Palatino Linotype" w:eastAsia="Calibri" w:hAnsi="Palatino Linotype" w:cs="Times New Roman"/>
          <w:szCs w:val="24"/>
          <w:lang w:val="vi-VN"/>
        </w:rPr>
        <w:t>giá trị</w:t>
      </w:r>
      <w:r>
        <w:rPr>
          <w:rFonts w:ascii="Palatino Linotype" w:eastAsia="Calibri" w:hAnsi="Palatino Linotype" w:cs="Times New Roman"/>
          <w:szCs w:val="24"/>
          <w:lang w:val="vi-VN"/>
        </w:rPr>
        <w:t xml:space="preserve"> nhỏ</w:t>
      </w:r>
      <w:r w:rsidRPr="00461970">
        <w:rPr>
          <w:rFonts w:ascii="Palatino Linotype" w:eastAsia="Calibri" w:hAnsi="Palatino Linotype" w:cs="Times New Roman"/>
          <w:szCs w:val="24"/>
          <w:lang w:val="vi-VN"/>
        </w:rPr>
        <w:t xml:space="preserve"> nhất là </w:t>
      </w:r>
      <w:r w:rsidRPr="005F4C93">
        <w:rPr>
          <w:position w:val="-4"/>
        </w:rPr>
        <w:object w:dxaOrig="320" w:dyaOrig="260">
          <v:shape id="_x0000_i3819" type="#_x0000_t75" style="width:16.5pt;height:13.5pt" o:ole="">
            <v:imagedata r:id="rId603" o:title=""/>
          </v:shape>
          <o:OLEObject Type="Embed" ProgID="Equation.DSMT4" ShapeID="_x0000_i3819" DrawAspect="Content" ObjectID="_1783626253" r:id="rId604"/>
        </w:object>
      </w:r>
      <w:r>
        <w:rPr>
          <w:lang w:val="vi-VN"/>
        </w:rPr>
        <w:t>.</w:t>
      </w:r>
    </w:p>
    <w:p w:rsidR="00B31670" w:rsidRPr="00B31670" w:rsidRDefault="00B31670" w:rsidP="00B31670">
      <w:pPr>
        <w:shd w:val="clear" w:color="000000" w:fill="auto"/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B31670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B31670">
        <w:rPr>
          <w:color w:val="C00000"/>
          <w:position w:val="-10"/>
        </w:rPr>
        <w:object w:dxaOrig="1880" w:dyaOrig="380">
          <v:shape id="_x0000_i3820" type="#_x0000_t75" style="width:93.75pt;height:18.75pt" o:ole="">
            <v:imagedata r:id="rId592" o:title=""/>
          </v:shape>
          <o:OLEObject Type="Embed" ProgID="Equation.DSMT4" ShapeID="_x0000_i3820" DrawAspect="Content" ObjectID="_1783626254" r:id="rId605"/>
        </w:object>
      </w:r>
    </w:p>
    <w:p w:rsidR="00B31670" w:rsidRPr="00461970" w:rsidRDefault="00B31670" w:rsidP="00B31670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vi-VN"/>
        </w:rPr>
      </w:pPr>
      <w:r w:rsidRPr="00461970">
        <w:rPr>
          <w:rFonts w:ascii="Palatino Linotype" w:eastAsia="Calibri" w:hAnsi="Palatino Linotype" w:cs="Times New Roman"/>
          <w:szCs w:val="24"/>
          <w:lang w:val="vi-VN"/>
        </w:rPr>
        <w:t xml:space="preserve">Ta có </w:t>
      </w:r>
      <w:r w:rsidRPr="00F31770">
        <w:rPr>
          <w:position w:val="-24"/>
        </w:rPr>
        <w:object w:dxaOrig="3300" w:dyaOrig="639">
          <v:shape id="_x0000_i3821" type="#_x0000_t75" style="width:165pt;height:32.25pt" o:ole="">
            <v:imagedata r:id="rId606" o:title=""/>
          </v:shape>
          <o:OLEObject Type="Embed" ProgID="Equation.DSMT4" ShapeID="_x0000_i3821" DrawAspect="Content" ObjectID="_1783626255" r:id="rId607"/>
        </w:object>
      </w:r>
      <w:r w:rsidRPr="00461970">
        <w:rPr>
          <w:rFonts w:ascii="Palatino Linotype" w:eastAsia="Calibri" w:hAnsi="Palatino Linotype" w:cs="Times New Roman"/>
          <w:szCs w:val="24"/>
          <w:lang w:val="vi-VN"/>
        </w:rPr>
        <w:t>.</w:t>
      </w:r>
    </w:p>
    <w:p w:rsidR="00B31670" w:rsidRPr="00461970" w:rsidRDefault="00B31670" w:rsidP="00B31670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vi-VN"/>
        </w:rPr>
      </w:pPr>
      <w:r w:rsidRPr="00461970">
        <w:rPr>
          <w:rFonts w:ascii="Palatino Linotype" w:eastAsia="Calibri" w:hAnsi="Palatino Linotype" w:cs="Times New Roman"/>
          <w:szCs w:val="24"/>
          <w:lang w:val="vi-VN"/>
        </w:rPr>
        <w:t xml:space="preserve">Vì </w:t>
      </w:r>
      <w:r w:rsidRPr="00F31770">
        <w:rPr>
          <w:position w:val="-24"/>
        </w:rPr>
        <w:object w:dxaOrig="6020" w:dyaOrig="639">
          <v:shape id="_x0000_i3822" type="#_x0000_t75" style="width:300.75pt;height:32.25pt" o:ole="">
            <v:imagedata r:id="rId608" o:title=""/>
          </v:shape>
          <o:OLEObject Type="Embed" ProgID="Equation.DSMT4" ShapeID="_x0000_i3822" DrawAspect="Content" ObjectID="_1783626256" r:id="rId609"/>
        </w:object>
      </w:r>
      <w:r w:rsidRPr="00461970">
        <w:rPr>
          <w:rFonts w:ascii="Palatino Linotype" w:eastAsia="Calibri" w:hAnsi="Palatino Linotype" w:cs="Times New Roman"/>
          <w:szCs w:val="24"/>
          <w:lang w:val="vi-VN"/>
        </w:rPr>
        <w:t>.</w:t>
      </w:r>
    </w:p>
    <w:p w:rsidR="00B31670" w:rsidRPr="005F4C93" w:rsidRDefault="00B31670" w:rsidP="00B31670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  <w:lang w:val="vi-VN"/>
        </w:rPr>
      </w:pPr>
      <w:r w:rsidRPr="00461970">
        <w:rPr>
          <w:rFonts w:ascii="Palatino Linotype" w:eastAsia="Calibri" w:hAnsi="Palatino Linotype" w:cs="Times New Roman"/>
          <w:szCs w:val="24"/>
          <w:lang w:val="vi-VN"/>
        </w:rPr>
        <w:t>Nên gi</w:t>
      </w:r>
      <w:bookmarkStart w:id="0" w:name="_GoBack"/>
      <w:bookmarkEnd w:id="0"/>
      <w:r w:rsidRPr="00461970">
        <w:rPr>
          <w:rFonts w:ascii="Palatino Linotype" w:eastAsia="Calibri" w:hAnsi="Palatino Linotype" w:cs="Times New Roman"/>
          <w:szCs w:val="24"/>
          <w:lang w:val="vi-VN"/>
        </w:rPr>
        <w:t xml:space="preserve">á trị lớn nhất là </w:t>
      </w:r>
      <w:r w:rsidRPr="005F4C93">
        <w:rPr>
          <w:position w:val="-4"/>
        </w:rPr>
        <w:object w:dxaOrig="139" w:dyaOrig="260">
          <v:shape id="_x0000_i3823" type="#_x0000_t75" style="width:6.75pt;height:13.5pt" o:ole="">
            <v:imagedata r:id="rId610" o:title=""/>
          </v:shape>
          <o:OLEObject Type="Embed" ProgID="Equation.DSMT4" ShapeID="_x0000_i3823" DrawAspect="Content" ObjectID="_1783626257" r:id="rId611"/>
        </w:object>
      </w:r>
      <w:r>
        <w:rPr>
          <w:lang w:val="vi-VN"/>
        </w:rPr>
        <w:t xml:space="preserve"> và </w:t>
      </w:r>
      <w:r w:rsidRPr="00461970">
        <w:rPr>
          <w:rFonts w:ascii="Palatino Linotype" w:eastAsia="Calibri" w:hAnsi="Palatino Linotype" w:cs="Times New Roman"/>
          <w:szCs w:val="24"/>
          <w:lang w:val="vi-VN"/>
        </w:rPr>
        <w:t>giá trị</w:t>
      </w:r>
      <w:r>
        <w:rPr>
          <w:rFonts w:ascii="Palatino Linotype" w:eastAsia="Calibri" w:hAnsi="Palatino Linotype" w:cs="Times New Roman"/>
          <w:szCs w:val="24"/>
          <w:lang w:val="vi-VN"/>
        </w:rPr>
        <w:t xml:space="preserve"> nhỏ</w:t>
      </w:r>
      <w:r w:rsidRPr="00461970">
        <w:rPr>
          <w:rFonts w:ascii="Palatino Linotype" w:eastAsia="Calibri" w:hAnsi="Palatino Linotype" w:cs="Times New Roman"/>
          <w:szCs w:val="24"/>
          <w:lang w:val="vi-VN"/>
        </w:rPr>
        <w:t xml:space="preserve"> nhất là </w:t>
      </w:r>
      <w:r w:rsidRPr="005F4C93">
        <w:rPr>
          <w:position w:val="-24"/>
        </w:rPr>
        <w:object w:dxaOrig="240" w:dyaOrig="639">
          <v:shape id="_x0000_i3824" type="#_x0000_t75" style="width:12pt;height:32.25pt" o:ole="">
            <v:imagedata r:id="rId612" o:title=""/>
          </v:shape>
          <o:OLEObject Type="Embed" ProgID="Equation.DSMT4" ShapeID="_x0000_i3824" DrawAspect="Content" ObjectID="_1783626258" r:id="rId613"/>
        </w:object>
      </w:r>
      <w:r>
        <w:rPr>
          <w:lang w:val="vi-VN"/>
        </w:rPr>
        <w:t>.</w:t>
      </w:r>
    </w:p>
    <w:p w:rsidR="00B31670" w:rsidRDefault="00B31670" w:rsidP="00B3167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DFF2365" wp14:editId="4FFDC43D">
                <wp:extent cx="6680836" cy="771525"/>
                <wp:effectExtent l="0" t="0" r="5715" b="9525"/>
                <wp:docPr id="877465584" name="Group 8774655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771525"/>
                          <a:chOff x="0" y="9524"/>
                          <a:chExt cx="6680836" cy="771525"/>
                        </a:xfrm>
                      </wpg:grpSpPr>
                      <wpg:grpSp>
                        <wpg:cNvPr id="877465585" name="Group 877465585"/>
                        <wpg:cNvGrpSpPr/>
                        <wpg:grpSpPr>
                          <a:xfrm>
                            <a:off x="0" y="161925"/>
                            <a:ext cx="6680836" cy="619124"/>
                            <a:chOff x="0" y="82942"/>
                            <a:chExt cx="6680973" cy="619318"/>
                          </a:xfrm>
                        </wpg:grpSpPr>
                        <wpg:grpSp>
                          <wpg:cNvPr id="877465586" name="Group 877465586"/>
                          <wpg:cNvGrpSpPr/>
                          <wpg:grpSpPr>
                            <a:xfrm>
                              <a:off x="0" y="82942"/>
                              <a:ext cx="6680973" cy="619318"/>
                              <a:chOff x="0" y="-241965"/>
                              <a:chExt cx="6680973" cy="619781"/>
                            </a:xfrm>
                          </wpg:grpSpPr>
                          <wpg:grpSp>
                            <wpg:cNvPr id="877465587" name="Group 877465587"/>
                            <wpg:cNvGrpSpPr/>
                            <wpg:grpSpPr>
                              <a:xfrm>
                                <a:off x="0" y="-836"/>
                                <a:ext cx="6680973" cy="378652"/>
                                <a:chOff x="0" y="-836"/>
                                <a:chExt cx="6681308" cy="378736"/>
                              </a:xfrm>
                            </wpg:grpSpPr>
                            <wps:wsp>
                              <wps:cNvPr id="877465588" name="Rectangle 877465588"/>
                              <wps:cNvSpPr/>
                              <wps:spPr>
                                <a:xfrm>
                                  <a:off x="0" y="-495"/>
                                  <a:ext cx="6681308" cy="3783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7465589" name="Rounded Rectangle 877465589"/>
                              <wps:cNvSpPr/>
                              <wps:spPr>
                                <a:xfrm>
                                  <a:off x="75509" y="-836"/>
                                  <a:ext cx="6535308" cy="37840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77465590" name="Text Box 87746559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31670" w:rsidRPr="003E2961" w:rsidRDefault="00B31670" w:rsidP="00B3167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77465591" name="Text Box 877465591"/>
                          <wps:cNvSpPr txBox="1"/>
                          <wps:spPr>
                            <a:xfrm>
                              <a:off x="483650" y="338641"/>
                              <a:ext cx="5972297" cy="36361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31670" w:rsidRPr="00B31670" w:rsidRDefault="00B31670" w:rsidP="00B31670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 w:rsidRPr="00461970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Tìm giá trị nhỏ nhất của biểu thức </w:t>
                                </w:r>
                                <w:r w:rsidRPr="00F31770">
                                  <w:rPr>
                                    <w:position w:val="-6"/>
                                  </w:rPr>
                                  <w:object w:dxaOrig="3760" w:dyaOrig="340">
                                    <v:shape id="_x0000_i3878" type="#_x0000_t75" style="width:188.25pt;height:17.25pt" o:ole="">
                                      <v:imagedata r:id="rId614" o:title=""/>
                                    </v:shape>
                                    <o:OLEObject Type="Embed" ProgID="Equation.DSMT4" ShapeID="_x0000_i3878" DrawAspect="Content" ObjectID="_1783626382" r:id="rId61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77465592" name="Picture 877465592"/>
                          <pic:cNvPicPr>
                            <a:picLocks noChangeAspect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DFF2365" id="Group 877465584" o:spid="_x0000_s1230" style="width:526.05pt;height:60.75pt;mso-position-horizontal-relative:char;mso-position-vertical-relative:line" coordorigin=",95" coordsize="66808,7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">
                <v:group id="Group 877465585" o:spid="_x0000_s1231" style="position:absolute;top:1619;width:66808;height:6191" coordorigin=",829" coordsize="66809,6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">
                  <v:group id="Group 877465586" o:spid="_x0000_s1232" style="position:absolute;top:829;width:66809;height:6193" coordorigin=",-2419" coordsize="66809,6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">
                    <v:group id="Group 877465587" o:spid="_x0000_s1233" style="position:absolute;top:-8;width:66809;height:3786" coordorigin=",-8" coordsize="66813,3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">
                      <v:rect id="Rectangle 877465588" o:spid="_x0000_s1234" style="position:absolute;top:-4;width:66813;height:37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" fillcolor="#c00000" stroked="f" strokeweight="1pt"/>
                      <v:roundrect id="Rounded Rectangle 877465589" o:spid="_x0000_s1235" style="position:absolute;left:755;top:-8;width:65353;height:378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877465590" o:spid="_x0000_s123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" filled="f" stroked="f" strokeweight=".5pt">
                      <v:textbox>
                        <w:txbxContent>
                          <w:p w:rsidR="00B31670" w:rsidRPr="003E2961" w:rsidRDefault="00B31670" w:rsidP="00B3167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77465591" o:spid="_x0000_s1237" type="#_x0000_t202" style="position:absolute;left:4836;top:3386;width:59723;height:3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" filled="f" stroked="f" strokeweight=".5pt">
                    <v:textbox>
                      <w:txbxContent>
                        <w:p w:rsidR="00B31670" w:rsidRPr="00B31670" w:rsidRDefault="00B31670" w:rsidP="00B31670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 w:rsidRPr="00461970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Tìm giá trị nhỏ nhất của biểu thức </w:t>
                          </w:r>
                          <w:r w:rsidRPr="00F31770">
                            <w:rPr>
                              <w:position w:val="-6"/>
                            </w:rPr>
                            <w:object w:dxaOrig="3760" w:dyaOrig="340">
                              <v:shape id="_x0000_i3878" type="#_x0000_t75" style="width:188.25pt;height:17.25pt" o:ole="">
                                <v:imagedata r:id="rId614" o:title=""/>
                              </v:shape>
                              <o:OLEObject Type="Embed" ProgID="Equation.DSMT4" ShapeID="_x0000_i3878" DrawAspect="Content" ObjectID="_1783626382" r:id="rId616"/>
                            </w:object>
                          </w:r>
                        </w:p>
                      </w:txbxContent>
                    </v:textbox>
                  </v:shape>
                </v:group>
                <v:shape id="Picture 877465592" o:spid="_x0000_s123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">
                  <v:imagedata r:id="rId268" o:title=""/>
                  <v:path arrowok="t"/>
                </v:shape>
                <w10:anchorlock/>
              </v:group>
            </w:pict>
          </mc:Fallback>
        </mc:AlternateContent>
      </w:r>
    </w:p>
    <w:p w:rsidR="00B31670" w:rsidRPr="00B94965" w:rsidRDefault="00B31670" w:rsidP="00B3167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B31670" w:rsidRDefault="00B31670" w:rsidP="00B31670">
      <w:pPr>
        <w:spacing w:after="0" w:line="240" w:lineRule="auto"/>
        <w:ind w:left="992"/>
        <w:contextualSpacing/>
      </w:pPr>
      <w:r w:rsidRPr="001D6AA7">
        <w:rPr>
          <w:position w:val="-18"/>
        </w:rPr>
        <w:object w:dxaOrig="5600" w:dyaOrig="540">
          <v:shape id="_x0000_i3826" type="#_x0000_t75" style="width:279.75pt;height:27pt" o:ole="">
            <v:imagedata r:id="rId617" o:title=""/>
          </v:shape>
          <o:OLEObject Type="Embed" ProgID="Equation.DSMT4" ShapeID="_x0000_i3826" DrawAspect="Content" ObjectID="_1783626259" r:id="rId618"/>
        </w:object>
      </w:r>
    </w:p>
    <w:p w:rsidR="00B31670" w:rsidRDefault="00B31670" w:rsidP="00B31670">
      <w:pPr>
        <w:spacing w:after="0" w:line="240" w:lineRule="auto"/>
        <w:ind w:left="992"/>
        <w:contextualSpacing/>
      </w:pPr>
      <w:r w:rsidRPr="00203B91">
        <w:rPr>
          <w:position w:val="-18"/>
        </w:rPr>
        <w:object w:dxaOrig="5760" w:dyaOrig="540">
          <v:shape id="_x0000_i3827" type="#_x0000_t75" style="width:4in;height:27pt" o:ole="">
            <v:imagedata r:id="rId619" o:title=""/>
          </v:shape>
          <o:OLEObject Type="Embed" ProgID="Equation.DSMT4" ShapeID="_x0000_i3827" DrawAspect="Content" ObjectID="_1783626260" r:id="rId620"/>
        </w:object>
      </w:r>
    </w:p>
    <w:p w:rsidR="00B31670" w:rsidRDefault="00B31670" w:rsidP="00B31670">
      <w:pPr>
        <w:spacing w:after="0" w:line="240" w:lineRule="auto"/>
        <w:ind w:left="992"/>
        <w:contextualSpacing/>
      </w:pPr>
      <w:r w:rsidRPr="00203B91">
        <w:rPr>
          <w:position w:val="-18"/>
        </w:rPr>
        <w:object w:dxaOrig="7920" w:dyaOrig="540">
          <v:shape id="_x0000_i3828" type="#_x0000_t75" style="width:396pt;height:27pt" o:ole="">
            <v:imagedata r:id="rId621" o:title=""/>
          </v:shape>
          <o:OLEObject Type="Embed" ProgID="Equation.DSMT4" ShapeID="_x0000_i3828" DrawAspect="Content" ObjectID="_1783626261" r:id="rId622"/>
        </w:object>
      </w:r>
    </w:p>
    <w:p w:rsidR="00B31670" w:rsidRPr="00461970" w:rsidRDefault="00B31670" w:rsidP="00B31670">
      <w:pPr>
        <w:spacing w:after="0" w:line="240" w:lineRule="auto"/>
        <w:ind w:left="992"/>
        <w:contextualSpacing/>
        <w:rPr>
          <w:rFonts w:ascii="Palatino Linotype" w:eastAsia="Times New Roman" w:hAnsi="Palatino Linotype" w:cs="Times New Roman"/>
          <w:szCs w:val="24"/>
          <w:lang w:val="vi-VN" w:eastAsia="vi-VN"/>
        </w:rPr>
      </w:pPr>
      <w:r w:rsidRPr="00203B91">
        <w:rPr>
          <w:position w:val="-18"/>
        </w:rPr>
        <w:object w:dxaOrig="5460" w:dyaOrig="540">
          <v:shape id="_x0000_i3829" type="#_x0000_t75" style="width:273pt;height:27pt" o:ole="">
            <v:imagedata r:id="rId623" o:title=""/>
          </v:shape>
          <o:OLEObject Type="Embed" ProgID="Equation.DSMT4" ShapeID="_x0000_i3829" DrawAspect="Content" ObjectID="_1783626262" r:id="rId624"/>
        </w:object>
      </w:r>
    </w:p>
    <w:p w:rsidR="00B31670" w:rsidRPr="00461970" w:rsidRDefault="00B31670" w:rsidP="00B31670">
      <w:pPr>
        <w:spacing w:after="0" w:line="240" w:lineRule="auto"/>
        <w:ind w:left="992"/>
        <w:contextualSpacing/>
        <w:rPr>
          <w:rFonts w:ascii="Palatino Linotype" w:eastAsia="Times New Roman" w:hAnsi="Palatino Linotype" w:cs="Times New Roman"/>
          <w:szCs w:val="24"/>
          <w:lang w:val="vi-VN" w:eastAsia="vi-VN"/>
        </w:rPr>
      </w:pPr>
      <w:r w:rsidRPr="00461970">
        <w:rPr>
          <w:rFonts w:ascii="Palatino Linotype" w:eastAsia="Times New Roman" w:hAnsi="Palatino Linotype" w:cs="Times New Roman"/>
          <w:szCs w:val="24"/>
          <w:lang w:val="vi-VN" w:eastAsia="vi-VN"/>
        </w:rPr>
        <w:t xml:space="preserve">Dấu bằng xảy ra khi </w:t>
      </w:r>
      <w:r w:rsidRPr="00F31770">
        <w:rPr>
          <w:position w:val="-34"/>
        </w:rPr>
        <w:object w:dxaOrig="3840" w:dyaOrig="800">
          <v:shape id="_x0000_i3830" type="#_x0000_t75" style="width:192pt;height:39.75pt" o:ole="">
            <v:imagedata r:id="rId625" o:title=""/>
          </v:shape>
          <o:OLEObject Type="Embed" ProgID="Equation.DSMT4" ShapeID="_x0000_i3830" DrawAspect="Content" ObjectID="_1783626263" r:id="rId626"/>
        </w:object>
      </w:r>
    </w:p>
    <w:p w:rsidR="00B31670" w:rsidRPr="00461970" w:rsidRDefault="00B31670" w:rsidP="00B31670">
      <w:pPr>
        <w:spacing w:after="0" w:line="240" w:lineRule="auto"/>
        <w:ind w:left="992"/>
        <w:contextualSpacing/>
        <w:rPr>
          <w:rFonts w:ascii="Palatino Linotype" w:eastAsia="Times New Roman" w:hAnsi="Palatino Linotype" w:cs="Times New Roman"/>
          <w:szCs w:val="24"/>
          <w:lang w:val="vi-VN" w:eastAsia="vi-VN"/>
        </w:rPr>
      </w:pPr>
      <w:r w:rsidRPr="00F31770">
        <w:rPr>
          <w:position w:val="-24"/>
        </w:rPr>
        <w:object w:dxaOrig="2560" w:dyaOrig="639">
          <v:shape id="_x0000_i3831" type="#_x0000_t75" style="width:128.25pt;height:32.25pt" o:ole="">
            <v:imagedata r:id="rId627" o:title=""/>
          </v:shape>
          <o:OLEObject Type="Embed" ProgID="Equation.DSMT4" ShapeID="_x0000_i3831" DrawAspect="Content" ObjectID="_1783626264" r:id="rId628"/>
        </w:object>
      </w:r>
      <w:r w:rsidRPr="00461970">
        <w:rPr>
          <w:rFonts w:ascii="Palatino Linotype" w:eastAsia="Times New Roman" w:hAnsi="Palatino Linotype" w:cs="Times New Roman"/>
          <w:szCs w:val="24"/>
          <w:lang w:val="vi-VN" w:eastAsia="vi-VN"/>
        </w:rPr>
        <w:t>.</w:t>
      </w:r>
    </w:p>
    <w:p w:rsidR="00C9667E" w:rsidRPr="00C9667E" w:rsidRDefault="00C9667E" w:rsidP="00C9667E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Cs w:val="24"/>
          <w:lang w:val="vi-VN"/>
        </w:rPr>
      </w:pPr>
    </w:p>
    <w:sectPr w:rsidR="00C9667E" w:rsidRPr="00C9667E" w:rsidSect="00F93309">
      <w:headerReference w:type="default" r:id="rId629"/>
      <w:footerReference w:type="default" r:id="rId630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61DC" w:rsidRDefault="00E961DC" w:rsidP="009E1EAB">
      <w:pPr>
        <w:spacing w:after="0" w:line="240" w:lineRule="auto"/>
      </w:pPr>
      <w:r>
        <w:separator/>
      </w:r>
    </w:p>
  </w:endnote>
  <w:endnote w:type="continuationSeparator" w:id="0">
    <w:p w:rsidR="00E961DC" w:rsidRDefault="00E961DC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Quicksand">
    <w:panose1 w:val="00000500000000000000"/>
    <w:charset w:val="00"/>
    <w:family w:val="auto"/>
    <w:pitch w:val="variable"/>
    <w:sig w:usb0="2000000F" w:usb1="00000001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panose1 w:val="02040603050506020204"/>
    <w:charset w:val="00"/>
    <w:family w:val="roman"/>
    <w:pitch w:val="variable"/>
    <w:sig w:usb0="00000003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8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1"/>
    <w:family w:val="roman"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hu Van 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2A6C" w:rsidRDefault="00D92A6C" w:rsidP="008C0FCB">
    <w:pPr>
      <w:tabs>
        <w:tab w:val="center" w:pos="10240"/>
      </w:tabs>
      <w:spacing w:after="0"/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-654050</wp:posOffset>
          </wp:positionH>
          <wp:positionV relativeFrom="paragraph">
            <wp:posOffset>-410845</wp:posOffset>
          </wp:positionV>
          <wp:extent cx="7877175" cy="1237615"/>
          <wp:effectExtent l="0" t="0" r="9525" b="635"/>
          <wp:wrapNone/>
          <wp:docPr id="152" name="Picture 1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nề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947" t="88610" b="-1"/>
                  <a:stretch/>
                </pic:blipFill>
                <pic:spPr bwMode="auto">
                  <a:xfrm>
                    <a:off x="0" y="0"/>
                    <a:ext cx="7877175" cy="123761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233795</wp:posOffset>
              </wp:positionH>
              <wp:positionV relativeFrom="paragraph">
                <wp:posOffset>104372</wp:posOffset>
              </wp:positionV>
              <wp:extent cx="4649470" cy="322118"/>
              <wp:effectExtent l="0" t="0" r="0" b="1905"/>
              <wp:wrapNone/>
              <wp:docPr id="346856710" name="Text Box 3468567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649470" cy="32211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D92A6C" w:rsidRPr="00D179F6" w:rsidRDefault="00D92A6C">
                          <w:pPr>
                            <w:rPr>
                              <w:rFonts w:ascii="Quicksand" w:hAnsi="Quicksand" w:cs="Arial"/>
                              <w:b/>
                              <w:color w:val="C00000"/>
                              <w:lang w:val="vi-VN"/>
                            </w:rPr>
                          </w:pP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» </w:t>
                          </w:r>
                          <w:r w:rsidRPr="00D179F6"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TOÁN </w:t>
                          </w: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>TỪ TÂ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6856710" o:spid="_x0000_s1243" type="#_x0000_t202" style="position:absolute;margin-left:-18.4pt;margin-top:8.2pt;width:366.1pt;height:2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" filled="f" stroked="f" strokeweight=".5pt">
              <v:textbox>
                <w:txbxContent>
                  <w:p w:rsidR="00D92A6C" w:rsidRPr="00D179F6" w:rsidRDefault="00D92A6C">
                    <w:pPr>
                      <w:rPr>
                        <w:rFonts w:ascii="Quicksand" w:hAnsi="Quicksand" w:cs="Arial"/>
                        <w:b/>
                        <w:color w:val="C00000"/>
                        <w:lang w:val="vi-VN"/>
                      </w:rPr>
                    </w:pP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» </w:t>
                    </w:r>
                    <w:r w:rsidRPr="00D179F6"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TOÁN </w:t>
                    </w: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>TỪ TÂM</w:t>
                    </w:r>
                  </w:p>
                </w:txbxContent>
              </v:textbox>
            </v:shape>
          </w:pict>
        </mc:Fallback>
      </mc:AlternateContent>
    </w:r>
  </w:p>
  <w:p w:rsidR="00D92A6C" w:rsidRPr="00397B2E" w:rsidRDefault="00D92A6C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  <w:r w:rsidRPr="008C0FCB">
      <w:rPr>
        <w:rFonts w:ascii="Quicksand" w:eastAsia="Arial" w:hAnsi="Quicksand" w:cs="Arial"/>
        <w:b/>
        <w:color w:val="FFE599" w:themeColor="accent4" w:themeTint="66"/>
        <w:szCs w:val="24"/>
      </w:rPr>
      <w:tab/>
    </w:r>
    <w:r w:rsidRPr="00397B2E">
      <w:rPr>
        <w:rFonts w:ascii="Quicksand" w:eastAsia="Arial" w:hAnsi="Quicksand" w:cs="Arial"/>
        <w:b/>
        <w:color w:val="FFFF99"/>
        <w:szCs w:val="24"/>
        <w:lang w:val="vi-VN"/>
      </w:rPr>
      <w:t xml:space="preserve">Trang 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begin"/>
    </w:r>
    <w:r w:rsidRPr="00397B2E">
      <w:rPr>
        <w:rFonts w:ascii="Quicksand" w:eastAsia="Arial" w:hAnsi="Quicksand" w:cs="Arial"/>
        <w:b/>
        <w:color w:val="FFFF99"/>
        <w:szCs w:val="24"/>
      </w:rPr>
      <w:instrText>PAGE</w:instrText>
    </w:r>
    <w:r w:rsidRPr="00397B2E">
      <w:rPr>
        <w:rFonts w:ascii="Quicksand" w:eastAsia="Arial" w:hAnsi="Quicksand" w:cs="Arial"/>
        <w:b/>
        <w:color w:val="FFFF99"/>
        <w:szCs w:val="24"/>
      </w:rPr>
      <w:fldChar w:fldCharType="separate"/>
    </w:r>
    <w:r w:rsidR="00E961DC">
      <w:rPr>
        <w:rFonts w:ascii="Quicksand" w:eastAsia="Arial" w:hAnsi="Quicksand" w:cs="Arial"/>
        <w:b/>
        <w:noProof/>
        <w:color w:val="FFFF99"/>
        <w:szCs w:val="24"/>
      </w:rPr>
      <w:t>1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61DC" w:rsidRDefault="00E961DC" w:rsidP="009E1EAB">
      <w:pPr>
        <w:spacing w:after="0" w:line="240" w:lineRule="auto"/>
      </w:pPr>
      <w:r>
        <w:separator/>
      </w:r>
    </w:p>
  </w:footnote>
  <w:footnote w:type="continuationSeparator" w:id="0">
    <w:p w:rsidR="00E961DC" w:rsidRDefault="00E961DC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2A6C" w:rsidRPr="00AF1EE2" w:rsidRDefault="00D92A6C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92A6C" w:rsidRPr="00312C38" w:rsidRDefault="00D92A6C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312C38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HS &amp; PHƯƠNG TRÌNH LƯỢNG GIÁ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2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92A6C" w:rsidRPr="006C41F4" w:rsidRDefault="00D92A6C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4" o:spid="_x0000_s1239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Ew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Jk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BM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CZ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T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mQ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Ew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Jk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M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CZ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mQ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Ew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Jk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BM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T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mQ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Ew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Jk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BM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CZ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T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mQAAAP//7NiBAAAAAIAgf+tBLoz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Ew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JkAAAD//+z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M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CZAAAA///s2IEAAAAAgCB/60EujM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T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40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">
                <v:imagedata r:id="rId2" o:title="" cropbottom="59375f" cropleft="1f" cropright="250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41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:rsidR="00D92A6C" w:rsidRPr="00312C38" w:rsidRDefault="00D92A6C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312C38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HS &amp; PHƯƠNG TRÌNH LƯỢNG GIÁC</w:t>
                      </w:r>
                    </w:p>
                  </w:txbxContent>
                </v:textbox>
              </v:shape>
              <v:shape id="Text Box 13" o:spid="_x0000_s1242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<v:textbox>
                  <w:txbxContent>
                    <w:p w:rsidR="00D92A6C" w:rsidRPr="006C41F4" w:rsidRDefault="00D92A6C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1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537975"/>
    <w:multiLevelType w:val="hybridMultilevel"/>
    <w:tmpl w:val="374A88C4"/>
    <w:styleLink w:val="Bi16"/>
    <w:lvl w:ilvl="0" w:tplc="C726988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6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8" w15:restartNumberingAfterBreak="0">
    <w:nsid w:val="20342CB5"/>
    <w:multiLevelType w:val="hybridMultilevel"/>
    <w:tmpl w:val="90D4C1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0F4539"/>
    <w:multiLevelType w:val="hybridMultilevel"/>
    <w:tmpl w:val="7AB0541E"/>
    <w:lvl w:ilvl="0" w:tplc="1A08F69C">
      <w:start w:val="1"/>
      <w:numFmt w:val="decimal"/>
      <w:lvlText w:val="Bài %1."/>
      <w:lvlJc w:val="left"/>
      <w:pPr>
        <w:ind w:left="216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A29C8"/>
    <w:multiLevelType w:val="hybridMultilevel"/>
    <w:tmpl w:val="D1CCF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2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E7605D9"/>
    <w:multiLevelType w:val="hybridMultilevel"/>
    <w:tmpl w:val="62EC6E7C"/>
    <w:lvl w:ilvl="0" w:tplc="FAFC1E28">
      <w:start w:val="1"/>
      <w:numFmt w:val="decimal"/>
      <w:lvlText w:val="» Câu %1."/>
      <w:lvlJc w:val="left"/>
      <w:pPr>
        <w:ind w:left="3330" w:hanging="36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EB6760"/>
    <w:multiLevelType w:val="hybridMultilevel"/>
    <w:tmpl w:val="A4FE43C4"/>
    <w:lvl w:ilvl="0" w:tplc="04090009">
      <w:start w:val="1"/>
      <w:numFmt w:val="bullet"/>
      <w:lvlText w:val="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6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0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1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3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5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6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4"/>
  </w:num>
  <w:num w:numId="3">
    <w:abstractNumId w:val="12"/>
  </w:num>
  <w:num w:numId="4">
    <w:abstractNumId w:val="32"/>
  </w:num>
  <w:num w:numId="5">
    <w:abstractNumId w:val="38"/>
  </w:num>
  <w:num w:numId="6">
    <w:abstractNumId w:val="30"/>
  </w:num>
  <w:num w:numId="7">
    <w:abstractNumId w:val="17"/>
  </w:num>
  <w:num w:numId="8">
    <w:abstractNumId w:val="0"/>
  </w:num>
  <w:num w:numId="9">
    <w:abstractNumId w:val="28"/>
  </w:num>
  <w:num w:numId="10">
    <w:abstractNumId w:val="4"/>
  </w:num>
  <w:num w:numId="11">
    <w:abstractNumId w:val="3"/>
  </w:num>
  <w:num w:numId="12">
    <w:abstractNumId w:val="19"/>
  </w:num>
  <w:num w:numId="13">
    <w:abstractNumId w:val="31"/>
  </w:num>
  <w:num w:numId="14">
    <w:abstractNumId w:val="36"/>
  </w:num>
  <w:num w:numId="15">
    <w:abstractNumId w:val="1"/>
  </w:num>
  <w:num w:numId="16">
    <w:abstractNumId w:val="21"/>
  </w:num>
  <w:num w:numId="17">
    <w:abstractNumId w:val="37"/>
  </w:num>
  <w:num w:numId="18">
    <w:abstractNumId w:val="16"/>
  </w:num>
  <w:num w:numId="19">
    <w:abstractNumId w:val="18"/>
  </w:num>
  <w:num w:numId="20">
    <w:abstractNumId w:val="14"/>
  </w:num>
  <w:num w:numId="21">
    <w:abstractNumId w:val="13"/>
  </w:num>
  <w:num w:numId="22">
    <w:abstractNumId w:val="11"/>
  </w:num>
  <w:num w:numId="23">
    <w:abstractNumId w:val="29"/>
  </w:num>
  <w:num w:numId="24">
    <w:abstractNumId w:val="7"/>
  </w:num>
  <w:num w:numId="25">
    <w:abstractNumId w:val="5"/>
  </w:num>
  <w:num w:numId="26">
    <w:abstractNumId w:val="39"/>
  </w:num>
  <w:num w:numId="27">
    <w:abstractNumId w:val="20"/>
  </w:num>
  <w:num w:numId="28">
    <w:abstractNumId w:val="26"/>
  </w:num>
  <w:num w:numId="29">
    <w:abstractNumId w:val="25"/>
  </w:num>
  <w:num w:numId="30">
    <w:abstractNumId w:val="6"/>
  </w:num>
  <w:num w:numId="31">
    <w:abstractNumId w:val="33"/>
  </w:num>
  <w:num w:numId="32">
    <w:abstractNumId w:val="27"/>
  </w:num>
  <w:num w:numId="3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5"/>
  </w:num>
  <w:num w:numId="36">
    <w:abstractNumId w:val="23"/>
  </w:num>
  <w:num w:numId="37">
    <w:abstractNumId w:val="10"/>
  </w:num>
  <w:num w:numId="38">
    <w:abstractNumId w:val="2"/>
  </w:num>
  <w:num w:numId="39">
    <w:abstractNumId w:val="8"/>
  </w:num>
  <w:num w:numId="40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611"/>
    <w:rsid w:val="000043C3"/>
    <w:rsid w:val="00010F05"/>
    <w:rsid w:val="00012612"/>
    <w:rsid w:val="000136A1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4FFE"/>
    <w:rsid w:val="000809C6"/>
    <w:rsid w:val="00081E28"/>
    <w:rsid w:val="00085703"/>
    <w:rsid w:val="0008635B"/>
    <w:rsid w:val="000865E6"/>
    <w:rsid w:val="000874C3"/>
    <w:rsid w:val="000964E8"/>
    <w:rsid w:val="000A3347"/>
    <w:rsid w:val="000A5DED"/>
    <w:rsid w:val="000B1671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31586"/>
    <w:rsid w:val="00144DB7"/>
    <w:rsid w:val="001473E8"/>
    <w:rsid w:val="00153D00"/>
    <w:rsid w:val="001563F0"/>
    <w:rsid w:val="001672EA"/>
    <w:rsid w:val="00170328"/>
    <w:rsid w:val="00171EFF"/>
    <w:rsid w:val="00174EA6"/>
    <w:rsid w:val="00180CD0"/>
    <w:rsid w:val="00184079"/>
    <w:rsid w:val="00184327"/>
    <w:rsid w:val="001874F4"/>
    <w:rsid w:val="00190BC5"/>
    <w:rsid w:val="001A0F33"/>
    <w:rsid w:val="001A586F"/>
    <w:rsid w:val="001B0759"/>
    <w:rsid w:val="001B1296"/>
    <w:rsid w:val="001B2E28"/>
    <w:rsid w:val="001B53AE"/>
    <w:rsid w:val="001D4E76"/>
    <w:rsid w:val="001D78FF"/>
    <w:rsid w:val="001E0082"/>
    <w:rsid w:val="001E3E71"/>
    <w:rsid w:val="001E7507"/>
    <w:rsid w:val="001F130B"/>
    <w:rsid w:val="001F39C8"/>
    <w:rsid w:val="002059B7"/>
    <w:rsid w:val="0020653E"/>
    <w:rsid w:val="0021207F"/>
    <w:rsid w:val="00216832"/>
    <w:rsid w:val="002253C1"/>
    <w:rsid w:val="00226F32"/>
    <w:rsid w:val="00231118"/>
    <w:rsid w:val="00232366"/>
    <w:rsid w:val="0023317A"/>
    <w:rsid w:val="00233D2F"/>
    <w:rsid w:val="00235E71"/>
    <w:rsid w:val="002363E0"/>
    <w:rsid w:val="002403E0"/>
    <w:rsid w:val="002434E4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1800"/>
    <w:rsid w:val="00281B21"/>
    <w:rsid w:val="00284685"/>
    <w:rsid w:val="00284A2D"/>
    <w:rsid w:val="0028570B"/>
    <w:rsid w:val="00292782"/>
    <w:rsid w:val="002A4649"/>
    <w:rsid w:val="002B513A"/>
    <w:rsid w:val="002C1DA0"/>
    <w:rsid w:val="002C2DC3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2C38"/>
    <w:rsid w:val="00313F6F"/>
    <w:rsid w:val="0032115D"/>
    <w:rsid w:val="00322CA8"/>
    <w:rsid w:val="003318D9"/>
    <w:rsid w:val="003350DB"/>
    <w:rsid w:val="00336E86"/>
    <w:rsid w:val="0033718E"/>
    <w:rsid w:val="003400D5"/>
    <w:rsid w:val="003421A6"/>
    <w:rsid w:val="00342A91"/>
    <w:rsid w:val="00357936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42D"/>
    <w:rsid w:val="003A478A"/>
    <w:rsid w:val="003A504D"/>
    <w:rsid w:val="003A7D61"/>
    <w:rsid w:val="003B1CCE"/>
    <w:rsid w:val="003B7537"/>
    <w:rsid w:val="003C011D"/>
    <w:rsid w:val="003C3F90"/>
    <w:rsid w:val="003D5F84"/>
    <w:rsid w:val="003E2961"/>
    <w:rsid w:val="003E4092"/>
    <w:rsid w:val="003E4AC0"/>
    <w:rsid w:val="003F1753"/>
    <w:rsid w:val="003F24FC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0FD"/>
    <w:rsid w:val="004464C5"/>
    <w:rsid w:val="00456750"/>
    <w:rsid w:val="00457D19"/>
    <w:rsid w:val="00462B70"/>
    <w:rsid w:val="00463766"/>
    <w:rsid w:val="00463BEB"/>
    <w:rsid w:val="00474C27"/>
    <w:rsid w:val="00476C14"/>
    <w:rsid w:val="00487989"/>
    <w:rsid w:val="004950D1"/>
    <w:rsid w:val="004A2BB7"/>
    <w:rsid w:val="004A6863"/>
    <w:rsid w:val="004B2C22"/>
    <w:rsid w:val="004B3F59"/>
    <w:rsid w:val="004C042D"/>
    <w:rsid w:val="004C0BDA"/>
    <w:rsid w:val="004C684C"/>
    <w:rsid w:val="004C7EFC"/>
    <w:rsid w:val="004D3094"/>
    <w:rsid w:val="004D3678"/>
    <w:rsid w:val="004D6E30"/>
    <w:rsid w:val="004E1E21"/>
    <w:rsid w:val="004E49E3"/>
    <w:rsid w:val="004F0057"/>
    <w:rsid w:val="004F435E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29A2"/>
    <w:rsid w:val="00545A4F"/>
    <w:rsid w:val="00546477"/>
    <w:rsid w:val="00547B3B"/>
    <w:rsid w:val="00562A5A"/>
    <w:rsid w:val="005679BA"/>
    <w:rsid w:val="00567DD3"/>
    <w:rsid w:val="00570AC4"/>
    <w:rsid w:val="005767BD"/>
    <w:rsid w:val="00580081"/>
    <w:rsid w:val="00580A29"/>
    <w:rsid w:val="005811DD"/>
    <w:rsid w:val="0058603A"/>
    <w:rsid w:val="00591B7B"/>
    <w:rsid w:val="00594489"/>
    <w:rsid w:val="0059556C"/>
    <w:rsid w:val="0059702B"/>
    <w:rsid w:val="005A3D24"/>
    <w:rsid w:val="005A4BE6"/>
    <w:rsid w:val="005A60A5"/>
    <w:rsid w:val="005A6A19"/>
    <w:rsid w:val="005B6E32"/>
    <w:rsid w:val="005C1FFD"/>
    <w:rsid w:val="005C4962"/>
    <w:rsid w:val="005D33C5"/>
    <w:rsid w:val="005D41DF"/>
    <w:rsid w:val="005D56F9"/>
    <w:rsid w:val="005F0CCF"/>
    <w:rsid w:val="005F1065"/>
    <w:rsid w:val="005F2345"/>
    <w:rsid w:val="005F44C9"/>
    <w:rsid w:val="005F4785"/>
    <w:rsid w:val="006002FF"/>
    <w:rsid w:val="006004DF"/>
    <w:rsid w:val="00603CB9"/>
    <w:rsid w:val="00605D1B"/>
    <w:rsid w:val="006148E1"/>
    <w:rsid w:val="00617894"/>
    <w:rsid w:val="006216B0"/>
    <w:rsid w:val="0062731E"/>
    <w:rsid w:val="00633E59"/>
    <w:rsid w:val="00637540"/>
    <w:rsid w:val="00640BD8"/>
    <w:rsid w:val="00656E2F"/>
    <w:rsid w:val="00657446"/>
    <w:rsid w:val="006870A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D487D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770B"/>
    <w:rsid w:val="00772FAD"/>
    <w:rsid w:val="00774754"/>
    <w:rsid w:val="0077627F"/>
    <w:rsid w:val="0077704C"/>
    <w:rsid w:val="00777712"/>
    <w:rsid w:val="00780549"/>
    <w:rsid w:val="0078058F"/>
    <w:rsid w:val="00781528"/>
    <w:rsid w:val="00781F29"/>
    <w:rsid w:val="00782768"/>
    <w:rsid w:val="00786945"/>
    <w:rsid w:val="00792337"/>
    <w:rsid w:val="007A06A5"/>
    <w:rsid w:val="007A0B7A"/>
    <w:rsid w:val="007A62BA"/>
    <w:rsid w:val="007B0EA3"/>
    <w:rsid w:val="007C24B2"/>
    <w:rsid w:val="007C3EC4"/>
    <w:rsid w:val="007D4D34"/>
    <w:rsid w:val="007E122D"/>
    <w:rsid w:val="007F05C5"/>
    <w:rsid w:val="007F16BD"/>
    <w:rsid w:val="007F5971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B50"/>
    <w:rsid w:val="00855D19"/>
    <w:rsid w:val="008560BC"/>
    <w:rsid w:val="00857574"/>
    <w:rsid w:val="00862E54"/>
    <w:rsid w:val="00866E9D"/>
    <w:rsid w:val="00870585"/>
    <w:rsid w:val="008722A5"/>
    <w:rsid w:val="008741AB"/>
    <w:rsid w:val="008767C6"/>
    <w:rsid w:val="0089019C"/>
    <w:rsid w:val="00891A34"/>
    <w:rsid w:val="00895900"/>
    <w:rsid w:val="00896549"/>
    <w:rsid w:val="008A66EA"/>
    <w:rsid w:val="008B69C5"/>
    <w:rsid w:val="008B70C6"/>
    <w:rsid w:val="008C0FCB"/>
    <w:rsid w:val="008C3102"/>
    <w:rsid w:val="008D39FE"/>
    <w:rsid w:val="008D6689"/>
    <w:rsid w:val="008D7E3B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4755"/>
    <w:rsid w:val="00936276"/>
    <w:rsid w:val="0094017B"/>
    <w:rsid w:val="00941BD3"/>
    <w:rsid w:val="00951AC3"/>
    <w:rsid w:val="00953E2A"/>
    <w:rsid w:val="00955857"/>
    <w:rsid w:val="00964416"/>
    <w:rsid w:val="009650D2"/>
    <w:rsid w:val="00967A32"/>
    <w:rsid w:val="00972697"/>
    <w:rsid w:val="00974853"/>
    <w:rsid w:val="00974F17"/>
    <w:rsid w:val="009754EB"/>
    <w:rsid w:val="00975BEB"/>
    <w:rsid w:val="0097677D"/>
    <w:rsid w:val="009776AA"/>
    <w:rsid w:val="00981E49"/>
    <w:rsid w:val="00991171"/>
    <w:rsid w:val="00996F18"/>
    <w:rsid w:val="0099701B"/>
    <w:rsid w:val="009A087B"/>
    <w:rsid w:val="009A4BA1"/>
    <w:rsid w:val="009A7283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123F"/>
    <w:rsid w:val="00A45D43"/>
    <w:rsid w:val="00A618C5"/>
    <w:rsid w:val="00A67B80"/>
    <w:rsid w:val="00A7067E"/>
    <w:rsid w:val="00A72DE4"/>
    <w:rsid w:val="00A74E22"/>
    <w:rsid w:val="00A754CA"/>
    <w:rsid w:val="00A75F81"/>
    <w:rsid w:val="00A8333D"/>
    <w:rsid w:val="00A8736D"/>
    <w:rsid w:val="00A91272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B00C13"/>
    <w:rsid w:val="00B07611"/>
    <w:rsid w:val="00B10BCC"/>
    <w:rsid w:val="00B1543C"/>
    <w:rsid w:val="00B2640E"/>
    <w:rsid w:val="00B31670"/>
    <w:rsid w:val="00B33A8B"/>
    <w:rsid w:val="00B504EF"/>
    <w:rsid w:val="00B526A6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0C9B"/>
    <w:rsid w:val="00BA1EE2"/>
    <w:rsid w:val="00BA2016"/>
    <w:rsid w:val="00BA4276"/>
    <w:rsid w:val="00BB183E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114D8"/>
    <w:rsid w:val="00C12A3C"/>
    <w:rsid w:val="00C2179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92383"/>
    <w:rsid w:val="00C9667E"/>
    <w:rsid w:val="00C9767C"/>
    <w:rsid w:val="00C97B48"/>
    <w:rsid w:val="00CA1BB3"/>
    <w:rsid w:val="00CA5B1A"/>
    <w:rsid w:val="00CB03DD"/>
    <w:rsid w:val="00CB4F92"/>
    <w:rsid w:val="00CB5A8E"/>
    <w:rsid w:val="00CC0FA2"/>
    <w:rsid w:val="00CC2447"/>
    <w:rsid w:val="00CC4854"/>
    <w:rsid w:val="00CC62E0"/>
    <w:rsid w:val="00CD365A"/>
    <w:rsid w:val="00CD5775"/>
    <w:rsid w:val="00CD662A"/>
    <w:rsid w:val="00CE2370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EA5"/>
    <w:rsid w:val="00D23F73"/>
    <w:rsid w:val="00D26A19"/>
    <w:rsid w:val="00D27111"/>
    <w:rsid w:val="00D27243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92A6C"/>
    <w:rsid w:val="00D9346D"/>
    <w:rsid w:val="00D97689"/>
    <w:rsid w:val="00DA3E2B"/>
    <w:rsid w:val="00DB31EA"/>
    <w:rsid w:val="00DB7C70"/>
    <w:rsid w:val="00DC777D"/>
    <w:rsid w:val="00DD0F9D"/>
    <w:rsid w:val="00DD663E"/>
    <w:rsid w:val="00DE40C8"/>
    <w:rsid w:val="00DE4993"/>
    <w:rsid w:val="00DF6F67"/>
    <w:rsid w:val="00DF7883"/>
    <w:rsid w:val="00E03C03"/>
    <w:rsid w:val="00E05530"/>
    <w:rsid w:val="00E15704"/>
    <w:rsid w:val="00E176C6"/>
    <w:rsid w:val="00E21811"/>
    <w:rsid w:val="00E2361F"/>
    <w:rsid w:val="00E26C2D"/>
    <w:rsid w:val="00E33C8F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BA7"/>
    <w:rsid w:val="00E86209"/>
    <w:rsid w:val="00E872BD"/>
    <w:rsid w:val="00E94C5A"/>
    <w:rsid w:val="00E961DC"/>
    <w:rsid w:val="00EA08E3"/>
    <w:rsid w:val="00EB0103"/>
    <w:rsid w:val="00EB475E"/>
    <w:rsid w:val="00EB7E6A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F02AA8"/>
    <w:rsid w:val="00F04F81"/>
    <w:rsid w:val="00F05927"/>
    <w:rsid w:val="00F103CD"/>
    <w:rsid w:val="00F11043"/>
    <w:rsid w:val="00F14804"/>
    <w:rsid w:val="00F170D4"/>
    <w:rsid w:val="00F40497"/>
    <w:rsid w:val="00F42433"/>
    <w:rsid w:val="00F4545A"/>
    <w:rsid w:val="00F63F27"/>
    <w:rsid w:val="00F66B2F"/>
    <w:rsid w:val="00F715A4"/>
    <w:rsid w:val="00F7601E"/>
    <w:rsid w:val="00F8004D"/>
    <w:rsid w:val="00F81831"/>
    <w:rsid w:val="00F86DB0"/>
    <w:rsid w:val="00F87963"/>
    <w:rsid w:val="00F90E85"/>
    <w:rsid w:val="00F92F54"/>
    <w:rsid w:val="00F93309"/>
    <w:rsid w:val="00F942E0"/>
    <w:rsid w:val="00FB0F51"/>
    <w:rsid w:val="00FB6717"/>
    <w:rsid w:val="00FB6B21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C8F43B2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,BÀI,Dạng,Heading 1Dạng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aliases w:val="PHẦN,PP-VD-BT"/>
    <w:basedOn w:val="Normal"/>
    <w:next w:val="Normal"/>
    <w:link w:val="Heading2Char"/>
    <w:uiPriority w:val="9"/>
    <w:unhideWhenUsed/>
    <w:qFormat/>
    <w:rsid w:val="00B07611"/>
    <w:pPr>
      <w:keepNext/>
      <w:numPr>
        <w:ilvl w:val="1"/>
        <w:numId w:val="10"/>
      </w:numPr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07611"/>
    <w:pPr>
      <w:keepNext/>
      <w:numPr>
        <w:ilvl w:val="2"/>
        <w:numId w:val="10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numPr>
        <w:ilvl w:val="3"/>
        <w:numId w:val="10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004DF"/>
    <w:pPr>
      <w:keepNext/>
      <w:keepLines/>
      <w:numPr>
        <w:ilvl w:val="4"/>
        <w:numId w:val="10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3F24FC"/>
    <w:pPr>
      <w:numPr>
        <w:ilvl w:val="5"/>
        <w:numId w:val="10"/>
      </w:num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3F24FC"/>
    <w:pPr>
      <w:numPr>
        <w:ilvl w:val="6"/>
        <w:numId w:val="10"/>
      </w:num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uiPriority w:val="9"/>
    <w:qFormat/>
    <w:rsid w:val="003F24FC"/>
    <w:pPr>
      <w:numPr>
        <w:ilvl w:val="7"/>
        <w:numId w:val="10"/>
      </w:num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3F24FC"/>
    <w:pPr>
      <w:numPr>
        <w:ilvl w:val="8"/>
        <w:numId w:val="10"/>
      </w:num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,Dạng Char,Heading 1Dạng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PHẦN Char,PP-VD-BT Char"/>
    <w:basedOn w:val="DefaultParagraphFont"/>
    <w:link w:val="Heading2"/>
    <w:uiPriority w:val="9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uiPriority w:val="22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uiPriority w:val="59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Bi16">
    <w:name w:val="Bài 1:6"/>
    <w:rsid w:val="00281800"/>
    <w:pPr>
      <w:numPr>
        <w:numId w:val="3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png"/><Relationship Id="rId299" Type="http://schemas.openxmlformats.org/officeDocument/2006/relationships/image" Target="media/image125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92.bin"/><Relationship Id="rId324" Type="http://schemas.openxmlformats.org/officeDocument/2006/relationships/oleObject" Target="embeddings/oleObject181.bin"/><Relationship Id="rId366" Type="http://schemas.openxmlformats.org/officeDocument/2006/relationships/image" Target="media/image150.wmf"/><Relationship Id="rId531" Type="http://schemas.openxmlformats.org/officeDocument/2006/relationships/oleObject" Target="embeddings/oleObject322.bin"/><Relationship Id="rId573" Type="http://schemas.openxmlformats.org/officeDocument/2006/relationships/oleObject" Target="embeddings/oleObject350.bin"/><Relationship Id="rId629" Type="http://schemas.openxmlformats.org/officeDocument/2006/relationships/header" Target="header1.xml"/><Relationship Id="rId170" Type="http://schemas.openxmlformats.org/officeDocument/2006/relationships/image" Target="media/image68.wmf"/><Relationship Id="rId226" Type="http://schemas.openxmlformats.org/officeDocument/2006/relationships/image" Target="media/image94.wmf"/><Relationship Id="rId433" Type="http://schemas.openxmlformats.org/officeDocument/2006/relationships/oleObject" Target="embeddings/oleObject253.bin"/><Relationship Id="rId268" Type="http://schemas.openxmlformats.org/officeDocument/2006/relationships/image" Target="media/image110.png"/><Relationship Id="rId475" Type="http://schemas.openxmlformats.org/officeDocument/2006/relationships/oleObject" Target="embeddings/oleObject280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2.bin"/><Relationship Id="rId335" Type="http://schemas.openxmlformats.org/officeDocument/2006/relationships/oleObject" Target="embeddings/oleObject191.bin"/><Relationship Id="rId377" Type="http://schemas.openxmlformats.org/officeDocument/2006/relationships/image" Target="media/image155.wmf"/><Relationship Id="rId500" Type="http://schemas.openxmlformats.org/officeDocument/2006/relationships/image" Target="media/image199.wmf"/><Relationship Id="rId542" Type="http://schemas.openxmlformats.org/officeDocument/2006/relationships/oleObject" Target="embeddings/oleObject331.bin"/><Relationship Id="rId584" Type="http://schemas.openxmlformats.org/officeDocument/2006/relationships/oleObject" Target="embeddings/oleObject35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31.bin"/><Relationship Id="rId402" Type="http://schemas.openxmlformats.org/officeDocument/2006/relationships/image" Target="media/image166.wmf"/><Relationship Id="rId279" Type="http://schemas.openxmlformats.org/officeDocument/2006/relationships/image" Target="media/image116.wmf"/><Relationship Id="rId444" Type="http://schemas.openxmlformats.org/officeDocument/2006/relationships/oleObject" Target="embeddings/oleObject262.bin"/><Relationship Id="rId486" Type="http://schemas.openxmlformats.org/officeDocument/2006/relationships/image" Target="media/image193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79.bin"/><Relationship Id="rId290" Type="http://schemas.openxmlformats.org/officeDocument/2006/relationships/image" Target="media/image121.wmf"/><Relationship Id="rId304" Type="http://schemas.openxmlformats.org/officeDocument/2006/relationships/oleObject" Target="embeddings/oleObject170.bin"/><Relationship Id="rId346" Type="http://schemas.openxmlformats.org/officeDocument/2006/relationships/image" Target="media/image141.wmf"/><Relationship Id="rId388" Type="http://schemas.openxmlformats.org/officeDocument/2006/relationships/oleObject" Target="embeddings/oleObject221.bin"/><Relationship Id="rId511" Type="http://schemas.openxmlformats.org/officeDocument/2006/relationships/oleObject" Target="embeddings/oleObject304.bin"/><Relationship Id="rId553" Type="http://schemas.openxmlformats.org/officeDocument/2006/relationships/oleObject" Target="embeddings/oleObject338.bin"/><Relationship Id="rId609" Type="http://schemas.openxmlformats.org/officeDocument/2006/relationships/oleObject" Target="embeddings/oleObject371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59.wmf"/><Relationship Id="rId192" Type="http://schemas.openxmlformats.org/officeDocument/2006/relationships/oleObject" Target="embeddings/oleObject107.bin"/><Relationship Id="rId206" Type="http://schemas.openxmlformats.org/officeDocument/2006/relationships/image" Target="media/image85.wmf"/><Relationship Id="rId413" Type="http://schemas.openxmlformats.org/officeDocument/2006/relationships/oleObject" Target="embeddings/oleObject235.bin"/><Relationship Id="rId595" Type="http://schemas.openxmlformats.org/officeDocument/2006/relationships/oleObject" Target="embeddings/oleObject363.bin"/><Relationship Id="rId248" Type="http://schemas.openxmlformats.org/officeDocument/2006/relationships/image" Target="media/image105.wmf"/><Relationship Id="rId455" Type="http://schemas.openxmlformats.org/officeDocument/2006/relationships/oleObject" Target="embeddings/oleObject268.bin"/><Relationship Id="rId497" Type="http://schemas.openxmlformats.org/officeDocument/2006/relationships/oleObject" Target="embeddings/oleObject293.bin"/><Relationship Id="rId620" Type="http://schemas.openxmlformats.org/officeDocument/2006/relationships/oleObject" Target="embeddings/oleObject377.bin"/><Relationship Id="rId12" Type="http://schemas.openxmlformats.org/officeDocument/2006/relationships/image" Target="media/image5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76.bin"/><Relationship Id="rId357" Type="http://schemas.openxmlformats.org/officeDocument/2006/relationships/image" Target="media/image146.wmf"/><Relationship Id="rId522" Type="http://schemas.openxmlformats.org/officeDocument/2006/relationships/oleObject" Target="embeddings/oleObject313.bin"/><Relationship Id="rId54" Type="http://schemas.openxmlformats.org/officeDocument/2006/relationships/image" Target="media/image27.wmf"/><Relationship Id="rId96" Type="http://schemas.openxmlformats.org/officeDocument/2006/relationships/image" Target="media/image38.wmf"/><Relationship Id="rId161" Type="http://schemas.openxmlformats.org/officeDocument/2006/relationships/image" Target="media/image62.wmf"/><Relationship Id="rId217" Type="http://schemas.openxmlformats.org/officeDocument/2006/relationships/oleObject" Target="embeddings/oleObject121.bin"/><Relationship Id="rId399" Type="http://schemas.openxmlformats.org/officeDocument/2006/relationships/oleObject" Target="embeddings/oleObject228.bin"/><Relationship Id="rId564" Type="http://schemas.openxmlformats.org/officeDocument/2006/relationships/oleObject" Target="embeddings/oleObject344.bin"/><Relationship Id="rId259" Type="http://schemas.openxmlformats.org/officeDocument/2006/relationships/oleObject" Target="embeddings/oleObject146.bin"/><Relationship Id="rId424" Type="http://schemas.openxmlformats.org/officeDocument/2006/relationships/oleObject" Target="embeddings/oleObject245.bin"/><Relationship Id="rId466" Type="http://schemas.openxmlformats.org/officeDocument/2006/relationships/image" Target="media/image184.wmf"/><Relationship Id="rId631" Type="http://schemas.openxmlformats.org/officeDocument/2006/relationships/fontTable" Target="fontTable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2.bin"/><Relationship Id="rId326" Type="http://schemas.openxmlformats.org/officeDocument/2006/relationships/image" Target="media/image137.wmf"/><Relationship Id="rId533" Type="http://schemas.openxmlformats.org/officeDocument/2006/relationships/oleObject" Target="embeddings/oleObject324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4.bin"/><Relationship Id="rId368" Type="http://schemas.openxmlformats.org/officeDocument/2006/relationships/image" Target="media/image151.wmf"/><Relationship Id="rId575" Type="http://schemas.openxmlformats.org/officeDocument/2006/relationships/oleObject" Target="embeddings/oleObject351.bin"/><Relationship Id="rId172" Type="http://schemas.openxmlformats.org/officeDocument/2006/relationships/image" Target="media/image69.wmf"/><Relationship Id="rId228" Type="http://schemas.openxmlformats.org/officeDocument/2006/relationships/image" Target="media/image95.wmf"/><Relationship Id="rId435" Type="http://schemas.openxmlformats.org/officeDocument/2006/relationships/oleObject" Target="embeddings/oleObject255.bin"/><Relationship Id="rId477" Type="http://schemas.openxmlformats.org/officeDocument/2006/relationships/oleObject" Target="embeddings/oleObject281.bin"/><Relationship Id="rId600" Type="http://schemas.openxmlformats.org/officeDocument/2006/relationships/oleObject" Target="embeddings/oleObject366.bin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92.bin"/><Relationship Id="rId502" Type="http://schemas.openxmlformats.org/officeDocument/2006/relationships/image" Target="media/image200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80.bin"/><Relationship Id="rId379" Type="http://schemas.openxmlformats.org/officeDocument/2006/relationships/image" Target="media/image156.wmf"/><Relationship Id="rId544" Type="http://schemas.openxmlformats.org/officeDocument/2006/relationships/oleObject" Target="embeddings/oleObject333.bin"/><Relationship Id="rId586" Type="http://schemas.openxmlformats.org/officeDocument/2006/relationships/oleObject" Target="embeddings/oleObject357.bin"/><Relationship Id="rId7" Type="http://schemas.openxmlformats.org/officeDocument/2006/relationships/endnotes" Target="endnotes.xml"/><Relationship Id="rId183" Type="http://schemas.openxmlformats.org/officeDocument/2006/relationships/oleObject" Target="embeddings/oleObject102.bin"/><Relationship Id="rId239" Type="http://schemas.openxmlformats.org/officeDocument/2006/relationships/oleObject" Target="embeddings/oleObject132.bin"/><Relationship Id="rId390" Type="http://schemas.openxmlformats.org/officeDocument/2006/relationships/oleObject" Target="embeddings/oleObject222.bin"/><Relationship Id="rId404" Type="http://schemas.openxmlformats.org/officeDocument/2006/relationships/image" Target="media/image167.wmf"/><Relationship Id="rId446" Type="http://schemas.openxmlformats.org/officeDocument/2006/relationships/oleObject" Target="embeddings/oleObject263.bin"/><Relationship Id="rId611" Type="http://schemas.openxmlformats.org/officeDocument/2006/relationships/oleObject" Target="embeddings/oleObject372.bin"/><Relationship Id="rId250" Type="http://schemas.openxmlformats.org/officeDocument/2006/relationships/image" Target="media/image106.png"/><Relationship Id="rId292" Type="http://schemas.openxmlformats.org/officeDocument/2006/relationships/image" Target="media/image122.wmf"/><Relationship Id="rId306" Type="http://schemas.openxmlformats.org/officeDocument/2006/relationships/oleObject" Target="embeddings/oleObject171.bin"/><Relationship Id="rId488" Type="http://schemas.openxmlformats.org/officeDocument/2006/relationships/image" Target="media/image194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5.wmf"/><Relationship Id="rId348" Type="http://schemas.openxmlformats.org/officeDocument/2006/relationships/image" Target="media/image142.wmf"/><Relationship Id="rId513" Type="http://schemas.openxmlformats.org/officeDocument/2006/relationships/oleObject" Target="embeddings/oleObject306.bin"/><Relationship Id="rId555" Type="http://schemas.openxmlformats.org/officeDocument/2006/relationships/oleObject" Target="embeddings/oleObject339.bin"/><Relationship Id="rId597" Type="http://schemas.openxmlformats.org/officeDocument/2006/relationships/image" Target="media/image226.wmf"/><Relationship Id="rId152" Type="http://schemas.openxmlformats.org/officeDocument/2006/relationships/image" Target="media/image60.png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37.bin"/><Relationship Id="rId457" Type="http://schemas.openxmlformats.org/officeDocument/2006/relationships/oleObject" Target="embeddings/oleObject269.bin"/><Relationship Id="rId622" Type="http://schemas.openxmlformats.org/officeDocument/2006/relationships/oleObject" Target="embeddings/oleObject378.bin"/><Relationship Id="rId261" Type="http://schemas.openxmlformats.org/officeDocument/2006/relationships/oleObject" Target="embeddings/oleObject148.bin"/><Relationship Id="rId499" Type="http://schemas.openxmlformats.org/officeDocument/2006/relationships/oleObject" Target="embeddings/oleObject294.bin"/><Relationship Id="rId14" Type="http://schemas.openxmlformats.org/officeDocument/2006/relationships/image" Target="media/image6.wmf"/><Relationship Id="rId56" Type="http://schemas.openxmlformats.org/officeDocument/2006/relationships/image" Target="media/image28.wmf"/><Relationship Id="rId317" Type="http://schemas.openxmlformats.org/officeDocument/2006/relationships/oleObject" Target="embeddings/oleObject177.bin"/><Relationship Id="rId359" Type="http://schemas.openxmlformats.org/officeDocument/2006/relationships/image" Target="media/image147.wmf"/><Relationship Id="rId524" Type="http://schemas.openxmlformats.org/officeDocument/2006/relationships/oleObject" Target="embeddings/oleObject315.bin"/><Relationship Id="rId566" Type="http://schemas.openxmlformats.org/officeDocument/2006/relationships/oleObject" Target="embeddings/oleObject345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163" Type="http://schemas.openxmlformats.org/officeDocument/2006/relationships/image" Target="media/image63.png"/><Relationship Id="rId219" Type="http://schemas.openxmlformats.org/officeDocument/2006/relationships/oleObject" Target="embeddings/oleObject122.bin"/><Relationship Id="rId370" Type="http://schemas.openxmlformats.org/officeDocument/2006/relationships/image" Target="media/image152.wmf"/><Relationship Id="rId426" Type="http://schemas.openxmlformats.org/officeDocument/2006/relationships/oleObject" Target="embeddings/oleObject246.bin"/><Relationship Id="rId230" Type="http://schemas.openxmlformats.org/officeDocument/2006/relationships/image" Target="media/image96.wmf"/><Relationship Id="rId468" Type="http://schemas.openxmlformats.org/officeDocument/2006/relationships/image" Target="media/image185.wmf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3.bin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326.bin"/><Relationship Id="rId577" Type="http://schemas.openxmlformats.org/officeDocument/2006/relationships/oleObject" Target="embeddings/oleObject352.bin"/><Relationship Id="rId132" Type="http://schemas.openxmlformats.org/officeDocument/2006/relationships/oleObject" Target="embeddings/oleObject76.bin"/><Relationship Id="rId174" Type="http://schemas.openxmlformats.org/officeDocument/2006/relationships/image" Target="media/image70.wmf"/><Relationship Id="rId381" Type="http://schemas.openxmlformats.org/officeDocument/2006/relationships/image" Target="media/image157.wmf"/><Relationship Id="rId602" Type="http://schemas.openxmlformats.org/officeDocument/2006/relationships/oleObject" Target="embeddings/oleObject367.bin"/><Relationship Id="rId241" Type="http://schemas.openxmlformats.org/officeDocument/2006/relationships/oleObject" Target="embeddings/oleObject133.bin"/><Relationship Id="rId437" Type="http://schemas.openxmlformats.org/officeDocument/2006/relationships/oleObject" Target="embeddings/oleObject257.bin"/><Relationship Id="rId479" Type="http://schemas.openxmlformats.org/officeDocument/2006/relationships/image" Target="media/image190.wmf"/><Relationship Id="rId36" Type="http://schemas.openxmlformats.org/officeDocument/2006/relationships/image" Target="media/image17.png"/><Relationship Id="rId283" Type="http://schemas.openxmlformats.org/officeDocument/2006/relationships/oleObject" Target="embeddings/oleObject159.bin"/><Relationship Id="rId339" Type="http://schemas.openxmlformats.org/officeDocument/2006/relationships/oleObject" Target="embeddings/oleObject193.bin"/><Relationship Id="rId490" Type="http://schemas.openxmlformats.org/officeDocument/2006/relationships/oleObject" Target="embeddings/oleObject289.bin"/><Relationship Id="rId504" Type="http://schemas.openxmlformats.org/officeDocument/2006/relationships/oleObject" Target="embeddings/oleObject297.bin"/><Relationship Id="rId546" Type="http://schemas.openxmlformats.org/officeDocument/2006/relationships/oleObject" Target="embeddings/oleObject334.bin"/><Relationship Id="rId78" Type="http://schemas.openxmlformats.org/officeDocument/2006/relationships/oleObject" Target="embeddings/oleObject41.bin"/><Relationship Id="rId101" Type="http://schemas.openxmlformats.org/officeDocument/2006/relationships/oleObject" Target="embeddings/oleObject54.bin"/><Relationship Id="rId143" Type="http://schemas.openxmlformats.org/officeDocument/2006/relationships/oleObject" Target="embeddings/oleObject81.bin"/><Relationship Id="rId185" Type="http://schemas.openxmlformats.org/officeDocument/2006/relationships/oleObject" Target="embeddings/oleObject103.bin"/><Relationship Id="rId350" Type="http://schemas.openxmlformats.org/officeDocument/2006/relationships/image" Target="media/image143.wmf"/><Relationship Id="rId406" Type="http://schemas.openxmlformats.org/officeDocument/2006/relationships/image" Target="media/image168.wmf"/><Relationship Id="rId588" Type="http://schemas.openxmlformats.org/officeDocument/2006/relationships/oleObject" Target="embeddings/oleObject358.bin"/><Relationship Id="rId9" Type="http://schemas.openxmlformats.org/officeDocument/2006/relationships/image" Target="media/image2.png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23.bin"/><Relationship Id="rId448" Type="http://schemas.openxmlformats.org/officeDocument/2006/relationships/oleObject" Target="embeddings/oleObject264.bin"/><Relationship Id="rId613" Type="http://schemas.openxmlformats.org/officeDocument/2006/relationships/oleObject" Target="embeddings/oleObject373.bin"/><Relationship Id="rId252" Type="http://schemas.openxmlformats.org/officeDocument/2006/relationships/oleObject" Target="embeddings/oleObject139.bin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9.wmf"/><Relationship Id="rId515" Type="http://schemas.openxmlformats.org/officeDocument/2006/relationships/oleObject" Target="embeddings/oleObject308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6.wmf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07.bin"/><Relationship Id="rId557" Type="http://schemas.openxmlformats.org/officeDocument/2006/relationships/image" Target="media/image210.wmf"/><Relationship Id="rId599" Type="http://schemas.openxmlformats.org/officeDocument/2006/relationships/image" Target="media/image227.wmf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39.bin"/><Relationship Id="rId459" Type="http://schemas.openxmlformats.org/officeDocument/2006/relationships/oleObject" Target="embeddings/oleObject270.bin"/><Relationship Id="rId624" Type="http://schemas.openxmlformats.org/officeDocument/2006/relationships/oleObject" Target="embeddings/oleObject379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23.bin"/><Relationship Id="rId263" Type="http://schemas.openxmlformats.org/officeDocument/2006/relationships/image" Target="media/image107.png"/><Relationship Id="rId319" Type="http://schemas.openxmlformats.org/officeDocument/2006/relationships/oleObject" Target="embeddings/oleObject178.bin"/><Relationship Id="rId470" Type="http://schemas.openxmlformats.org/officeDocument/2006/relationships/image" Target="media/image186.wmf"/><Relationship Id="rId526" Type="http://schemas.openxmlformats.org/officeDocument/2006/relationships/oleObject" Target="embeddings/oleObject317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186.bin"/><Relationship Id="rId568" Type="http://schemas.openxmlformats.org/officeDocument/2006/relationships/oleObject" Target="embeddings/oleObject346.bin"/><Relationship Id="rId165" Type="http://schemas.openxmlformats.org/officeDocument/2006/relationships/oleObject" Target="embeddings/oleObject94.bin"/><Relationship Id="rId372" Type="http://schemas.openxmlformats.org/officeDocument/2006/relationships/image" Target="media/image153.wmf"/><Relationship Id="rId428" Type="http://schemas.openxmlformats.org/officeDocument/2006/relationships/oleObject" Target="embeddings/oleObject248.bin"/><Relationship Id="rId232" Type="http://schemas.openxmlformats.org/officeDocument/2006/relationships/image" Target="media/image97.wmf"/><Relationship Id="rId274" Type="http://schemas.openxmlformats.org/officeDocument/2006/relationships/oleObject" Target="embeddings/oleObject154.bin"/><Relationship Id="rId481" Type="http://schemas.openxmlformats.org/officeDocument/2006/relationships/oleObject" Target="embeddings/oleObject284.bin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8.bin"/><Relationship Id="rId537" Type="http://schemas.openxmlformats.org/officeDocument/2006/relationships/oleObject" Target="embeddings/oleObject328.bin"/><Relationship Id="rId579" Type="http://schemas.openxmlformats.org/officeDocument/2006/relationships/oleObject" Target="embeddings/oleObject353.bin"/><Relationship Id="rId80" Type="http://schemas.openxmlformats.org/officeDocument/2006/relationships/oleObject" Target="embeddings/oleObject43.bin"/><Relationship Id="rId176" Type="http://schemas.openxmlformats.org/officeDocument/2006/relationships/image" Target="media/image71.wmf"/><Relationship Id="rId341" Type="http://schemas.openxmlformats.org/officeDocument/2006/relationships/oleObject" Target="embeddings/oleObject194.bin"/><Relationship Id="rId383" Type="http://schemas.openxmlformats.org/officeDocument/2006/relationships/image" Target="media/image158.wmf"/><Relationship Id="rId439" Type="http://schemas.openxmlformats.org/officeDocument/2006/relationships/oleObject" Target="embeddings/oleObject258.bin"/><Relationship Id="rId590" Type="http://schemas.openxmlformats.org/officeDocument/2006/relationships/image" Target="media/image224.wmf"/><Relationship Id="rId604" Type="http://schemas.openxmlformats.org/officeDocument/2006/relationships/oleObject" Target="embeddings/oleObject368.bin"/><Relationship Id="rId201" Type="http://schemas.openxmlformats.org/officeDocument/2006/relationships/oleObject" Target="embeddings/oleObject112.bin"/><Relationship Id="rId243" Type="http://schemas.openxmlformats.org/officeDocument/2006/relationships/oleObject" Target="embeddings/oleObject134.bin"/><Relationship Id="rId285" Type="http://schemas.openxmlformats.org/officeDocument/2006/relationships/oleObject" Target="embeddings/oleObject160.bin"/><Relationship Id="rId450" Type="http://schemas.openxmlformats.org/officeDocument/2006/relationships/oleObject" Target="embeddings/oleObject265.bin"/><Relationship Id="rId506" Type="http://schemas.openxmlformats.org/officeDocument/2006/relationships/oleObject" Target="embeddings/oleObject299.bin"/><Relationship Id="rId17" Type="http://schemas.openxmlformats.org/officeDocument/2006/relationships/oleObject" Target="embeddings/oleObject3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8.bin"/><Relationship Id="rId310" Type="http://schemas.openxmlformats.org/officeDocument/2006/relationships/image" Target="media/image130.wmf"/><Relationship Id="rId492" Type="http://schemas.openxmlformats.org/officeDocument/2006/relationships/image" Target="media/image195.wmf"/><Relationship Id="rId527" Type="http://schemas.openxmlformats.org/officeDocument/2006/relationships/oleObject" Target="embeddings/oleObject318.bin"/><Relationship Id="rId548" Type="http://schemas.openxmlformats.org/officeDocument/2006/relationships/oleObject" Target="embeddings/oleObject335.bin"/><Relationship Id="rId569" Type="http://schemas.openxmlformats.org/officeDocument/2006/relationships/image" Target="media/image216.wmf"/><Relationship Id="rId70" Type="http://schemas.openxmlformats.org/officeDocument/2006/relationships/image" Target="media/image29.png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65.png"/><Relationship Id="rId187" Type="http://schemas.openxmlformats.org/officeDocument/2006/relationships/image" Target="media/image76.wmf"/><Relationship Id="rId331" Type="http://schemas.openxmlformats.org/officeDocument/2006/relationships/oleObject" Target="embeddings/oleObject187.bin"/><Relationship Id="rId352" Type="http://schemas.openxmlformats.org/officeDocument/2006/relationships/oleObject" Target="embeddings/oleObject202.bin"/><Relationship Id="rId373" Type="http://schemas.openxmlformats.org/officeDocument/2006/relationships/oleObject" Target="embeddings/oleObject213.bin"/><Relationship Id="rId394" Type="http://schemas.openxmlformats.org/officeDocument/2006/relationships/oleObject" Target="embeddings/oleObject225.bin"/><Relationship Id="rId408" Type="http://schemas.openxmlformats.org/officeDocument/2006/relationships/image" Target="media/image169.wmf"/><Relationship Id="rId429" Type="http://schemas.openxmlformats.org/officeDocument/2006/relationships/oleObject" Target="embeddings/oleObject249.bin"/><Relationship Id="rId580" Type="http://schemas.openxmlformats.org/officeDocument/2006/relationships/image" Target="media/image220.wmf"/><Relationship Id="rId615" Type="http://schemas.openxmlformats.org/officeDocument/2006/relationships/oleObject" Target="embeddings/oleObject37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1.bin"/><Relationship Id="rId440" Type="http://schemas.openxmlformats.org/officeDocument/2006/relationships/image" Target="media/image175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47.wmf"/><Relationship Id="rId275" Type="http://schemas.openxmlformats.org/officeDocument/2006/relationships/image" Target="media/image114.wmf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68.bin"/><Relationship Id="rId461" Type="http://schemas.openxmlformats.org/officeDocument/2006/relationships/oleObject" Target="embeddings/oleObject272.bin"/><Relationship Id="rId482" Type="http://schemas.openxmlformats.org/officeDocument/2006/relationships/image" Target="media/image191.wmf"/><Relationship Id="rId517" Type="http://schemas.openxmlformats.org/officeDocument/2006/relationships/oleObject" Target="embeddings/oleObject309.bin"/><Relationship Id="rId538" Type="http://schemas.openxmlformats.org/officeDocument/2006/relationships/image" Target="media/image203.wmf"/><Relationship Id="rId559" Type="http://schemas.openxmlformats.org/officeDocument/2006/relationships/image" Target="media/image211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0.png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81.wmf"/><Relationship Id="rId321" Type="http://schemas.openxmlformats.org/officeDocument/2006/relationships/oleObject" Target="embeddings/oleObject179.bin"/><Relationship Id="rId342" Type="http://schemas.openxmlformats.org/officeDocument/2006/relationships/oleObject" Target="embeddings/oleObject195.bin"/><Relationship Id="rId363" Type="http://schemas.openxmlformats.org/officeDocument/2006/relationships/oleObject" Target="embeddings/oleObject208.bin"/><Relationship Id="rId384" Type="http://schemas.openxmlformats.org/officeDocument/2006/relationships/oleObject" Target="embeddings/oleObject219.bin"/><Relationship Id="rId419" Type="http://schemas.openxmlformats.org/officeDocument/2006/relationships/oleObject" Target="embeddings/oleObject241.bin"/><Relationship Id="rId570" Type="http://schemas.openxmlformats.org/officeDocument/2006/relationships/oleObject" Target="embeddings/oleObject347.bin"/><Relationship Id="rId591" Type="http://schemas.openxmlformats.org/officeDocument/2006/relationships/oleObject" Target="embeddings/oleObject360.bin"/><Relationship Id="rId605" Type="http://schemas.openxmlformats.org/officeDocument/2006/relationships/oleObject" Target="embeddings/oleObject369.bin"/><Relationship Id="rId626" Type="http://schemas.openxmlformats.org/officeDocument/2006/relationships/oleObject" Target="embeddings/oleObject380.bin"/><Relationship Id="rId202" Type="http://schemas.openxmlformats.org/officeDocument/2006/relationships/image" Target="media/image83.wmf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3.wmf"/><Relationship Id="rId430" Type="http://schemas.openxmlformats.org/officeDocument/2006/relationships/oleObject" Target="embeddings/oleObject25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50.bin"/><Relationship Id="rId286" Type="http://schemas.openxmlformats.org/officeDocument/2006/relationships/image" Target="media/image119.wmf"/><Relationship Id="rId451" Type="http://schemas.openxmlformats.org/officeDocument/2006/relationships/oleObject" Target="embeddings/oleObject266.bin"/><Relationship Id="rId472" Type="http://schemas.openxmlformats.org/officeDocument/2006/relationships/image" Target="media/image187.wmf"/><Relationship Id="rId493" Type="http://schemas.openxmlformats.org/officeDocument/2006/relationships/oleObject" Target="embeddings/oleObject291.bin"/><Relationship Id="rId507" Type="http://schemas.openxmlformats.org/officeDocument/2006/relationships/oleObject" Target="embeddings/oleObject300.bin"/><Relationship Id="rId528" Type="http://schemas.openxmlformats.org/officeDocument/2006/relationships/oleObject" Target="embeddings/oleObject319.bin"/><Relationship Id="rId549" Type="http://schemas.openxmlformats.org/officeDocument/2006/relationships/image" Target="media/image207.wmf"/><Relationship Id="rId50" Type="http://schemas.openxmlformats.org/officeDocument/2006/relationships/image" Target="media/image25.wmf"/><Relationship Id="rId104" Type="http://schemas.openxmlformats.org/officeDocument/2006/relationships/image" Target="media/image42.wmf"/><Relationship Id="rId125" Type="http://schemas.openxmlformats.org/officeDocument/2006/relationships/oleObject" Target="embeddings/oleObject69.bin"/><Relationship Id="rId146" Type="http://schemas.openxmlformats.org/officeDocument/2006/relationships/image" Target="media/image57.wmf"/><Relationship Id="rId167" Type="http://schemas.openxmlformats.org/officeDocument/2006/relationships/image" Target="media/image66.wmf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174.bin"/><Relationship Id="rId332" Type="http://schemas.openxmlformats.org/officeDocument/2006/relationships/oleObject" Target="embeddings/oleObject188.bin"/><Relationship Id="rId353" Type="http://schemas.openxmlformats.org/officeDocument/2006/relationships/image" Target="media/image144.wmf"/><Relationship Id="rId374" Type="http://schemas.openxmlformats.org/officeDocument/2006/relationships/image" Target="media/image154.wmf"/><Relationship Id="rId395" Type="http://schemas.openxmlformats.org/officeDocument/2006/relationships/oleObject" Target="embeddings/oleObject226.bin"/><Relationship Id="rId409" Type="http://schemas.openxmlformats.org/officeDocument/2006/relationships/oleObject" Target="embeddings/oleObject233.bin"/><Relationship Id="rId560" Type="http://schemas.openxmlformats.org/officeDocument/2006/relationships/oleObject" Target="embeddings/oleObject342.bin"/><Relationship Id="rId581" Type="http://schemas.openxmlformats.org/officeDocument/2006/relationships/oleObject" Target="embeddings/oleObject354.bin"/><Relationship Id="rId71" Type="http://schemas.openxmlformats.org/officeDocument/2006/relationships/image" Target="media/image30.png"/><Relationship Id="rId92" Type="http://schemas.openxmlformats.org/officeDocument/2006/relationships/image" Target="media/image36.wmf"/><Relationship Id="rId213" Type="http://schemas.openxmlformats.org/officeDocument/2006/relationships/image" Target="media/image88.wmf"/><Relationship Id="rId234" Type="http://schemas.openxmlformats.org/officeDocument/2006/relationships/image" Target="media/image98.wmf"/><Relationship Id="rId420" Type="http://schemas.openxmlformats.org/officeDocument/2006/relationships/oleObject" Target="embeddings/oleObject242.bin"/><Relationship Id="rId616" Type="http://schemas.openxmlformats.org/officeDocument/2006/relationships/oleObject" Target="embeddings/oleObject37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5.bin"/><Relationship Id="rId297" Type="http://schemas.openxmlformats.org/officeDocument/2006/relationships/image" Target="media/image124.wmf"/><Relationship Id="rId441" Type="http://schemas.openxmlformats.org/officeDocument/2006/relationships/oleObject" Target="embeddings/oleObject259.bin"/><Relationship Id="rId462" Type="http://schemas.openxmlformats.org/officeDocument/2006/relationships/oleObject" Target="embeddings/oleObject273.bin"/><Relationship Id="rId483" Type="http://schemas.openxmlformats.org/officeDocument/2006/relationships/oleObject" Target="embeddings/oleObject285.bin"/><Relationship Id="rId518" Type="http://schemas.openxmlformats.org/officeDocument/2006/relationships/image" Target="media/image202.wmf"/><Relationship Id="rId539" Type="http://schemas.openxmlformats.org/officeDocument/2006/relationships/oleObject" Target="embeddings/oleObject329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1.png"/><Relationship Id="rId157" Type="http://schemas.openxmlformats.org/officeDocument/2006/relationships/oleObject" Target="embeddings/oleObject90.bin"/><Relationship Id="rId178" Type="http://schemas.openxmlformats.org/officeDocument/2006/relationships/image" Target="media/image72.wmf"/><Relationship Id="rId301" Type="http://schemas.openxmlformats.org/officeDocument/2006/relationships/image" Target="media/image126.wmf"/><Relationship Id="rId322" Type="http://schemas.openxmlformats.org/officeDocument/2006/relationships/image" Target="media/image136.wmf"/><Relationship Id="rId343" Type="http://schemas.openxmlformats.org/officeDocument/2006/relationships/oleObject" Target="embeddings/oleObject196.bin"/><Relationship Id="rId364" Type="http://schemas.openxmlformats.org/officeDocument/2006/relationships/image" Target="media/image149.wmf"/><Relationship Id="rId550" Type="http://schemas.openxmlformats.org/officeDocument/2006/relationships/oleObject" Target="embeddings/oleObject33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1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385" Type="http://schemas.openxmlformats.org/officeDocument/2006/relationships/image" Target="media/image159.wmf"/><Relationship Id="rId571" Type="http://schemas.openxmlformats.org/officeDocument/2006/relationships/oleObject" Target="embeddings/oleObject348.bin"/><Relationship Id="rId592" Type="http://schemas.openxmlformats.org/officeDocument/2006/relationships/image" Target="media/image225.wmf"/><Relationship Id="rId606" Type="http://schemas.openxmlformats.org/officeDocument/2006/relationships/image" Target="media/image230.wmf"/><Relationship Id="rId627" Type="http://schemas.openxmlformats.org/officeDocument/2006/relationships/image" Target="media/image240.wmf"/><Relationship Id="rId19" Type="http://schemas.openxmlformats.org/officeDocument/2006/relationships/oleObject" Target="embeddings/oleObject4.bin"/><Relationship Id="rId224" Type="http://schemas.openxmlformats.org/officeDocument/2006/relationships/image" Target="media/image93.wmf"/><Relationship Id="rId245" Type="http://schemas.openxmlformats.org/officeDocument/2006/relationships/oleObject" Target="embeddings/oleObject135.bin"/><Relationship Id="rId266" Type="http://schemas.openxmlformats.org/officeDocument/2006/relationships/image" Target="media/image109.png"/><Relationship Id="rId287" Type="http://schemas.openxmlformats.org/officeDocument/2006/relationships/oleObject" Target="embeddings/oleObject161.bin"/><Relationship Id="rId410" Type="http://schemas.openxmlformats.org/officeDocument/2006/relationships/image" Target="media/image170.wmf"/><Relationship Id="rId431" Type="http://schemas.openxmlformats.org/officeDocument/2006/relationships/oleObject" Target="embeddings/oleObject251.bin"/><Relationship Id="rId452" Type="http://schemas.openxmlformats.org/officeDocument/2006/relationships/image" Target="media/image179.wmf"/><Relationship Id="rId473" Type="http://schemas.openxmlformats.org/officeDocument/2006/relationships/oleObject" Target="embeddings/oleObject279.bin"/><Relationship Id="rId494" Type="http://schemas.openxmlformats.org/officeDocument/2006/relationships/image" Target="media/image196.wmf"/><Relationship Id="rId508" Type="http://schemas.openxmlformats.org/officeDocument/2006/relationships/oleObject" Target="embeddings/oleObject301.bin"/><Relationship Id="rId529" Type="http://schemas.openxmlformats.org/officeDocument/2006/relationships/oleObject" Target="embeddings/oleObject320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5.bin"/><Relationship Id="rId312" Type="http://schemas.openxmlformats.org/officeDocument/2006/relationships/image" Target="media/image131.wmf"/><Relationship Id="rId333" Type="http://schemas.openxmlformats.org/officeDocument/2006/relationships/oleObject" Target="embeddings/oleObject189.bin"/><Relationship Id="rId354" Type="http://schemas.openxmlformats.org/officeDocument/2006/relationships/oleObject" Target="embeddings/oleObject203.bin"/><Relationship Id="rId540" Type="http://schemas.openxmlformats.org/officeDocument/2006/relationships/image" Target="media/image204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0.bin"/><Relationship Id="rId189" Type="http://schemas.openxmlformats.org/officeDocument/2006/relationships/image" Target="media/image77.wmf"/><Relationship Id="rId375" Type="http://schemas.openxmlformats.org/officeDocument/2006/relationships/oleObject" Target="embeddings/oleObject214.bin"/><Relationship Id="rId396" Type="http://schemas.openxmlformats.org/officeDocument/2006/relationships/oleObject" Target="embeddings/oleObject227.bin"/><Relationship Id="rId561" Type="http://schemas.openxmlformats.org/officeDocument/2006/relationships/image" Target="media/image212.wmf"/><Relationship Id="rId582" Type="http://schemas.openxmlformats.org/officeDocument/2006/relationships/image" Target="media/image221.wmf"/><Relationship Id="rId617" Type="http://schemas.openxmlformats.org/officeDocument/2006/relationships/image" Target="media/image235.wmf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3.bin"/><Relationship Id="rId277" Type="http://schemas.openxmlformats.org/officeDocument/2006/relationships/image" Target="media/image115.wmf"/><Relationship Id="rId298" Type="http://schemas.openxmlformats.org/officeDocument/2006/relationships/oleObject" Target="embeddings/oleObject167.bin"/><Relationship Id="rId400" Type="http://schemas.openxmlformats.org/officeDocument/2006/relationships/image" Target="media/image165.wmf"/><Relationship Id="rId421" Type="http://schemas.openxmlformats.org/officeDocument/2006/relationships/oleObject" Target="embeddings/oleObject243.bin"/><Relationship Id="rId442" Type="http://schemas.openxmlformats.org/officeDocument/2006/relationships/oleObject" Target="embeddings/oleObject260.bin"/><Relationship Id="rId463" Type="http://schemas.openxmlformats.org/officeDocument/2006/relationships/oleObject" Target="embeddings/oleObject274.bin"/><Relationship Id="rId484" Type="http://schemas.openxmlformats.org/officeDocument/2006/relationships/image" Target="media/image192.wmf"/><Relationship Id="rId519" Type="http://schemas.openxmlformats.org/officeDocument/2006/relationships/oleObject" Target="embeddings/oleObject310.bin"/><Relationship Id="rId116" Type="http://schemas.openxmlformats.org/officeDocument/2006/relationships/image" Target="media/image48.png"/><Relationship Id="rId137" Type="http://schemas.openxmlformats.org/officeDocument/2006/relationships/image" Target="media/image52.png"/><Relationship Id="rId158" Type="http://schemas.openxmlformats.org/officeDocument/2006/relationships/oleObject" Target="embeddings/oleObject91.bin"/><Relationship Id="rId302" Type="http://schemas.openxmlformats.org/officeDocument/2006/relationships/oleObject" Target="embeddings/oleObject169.bin"/><Relationship Id="rId323" Type="http://schemas.openxmlformats.org/officeDocument/2006/relationships/oleObject" Target="embeddings/oleObject180.bin"/><Relationship Id="rId344" Type="http://schemas.openxmlformats.org/officeDocument/2006/relationships/oleObject" Target="embeddings/oleObject197.bin"/><Relationship Id="rId530" Type="http://schemas.openxmlformats.org/officeDocument/2006/relationships/oleObject" Target="embeddings/oleObject32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00.bin"/><Relationship Id="rId365" Type="http://schemas.openxmlformats.org/officeDocument/2006/relationships/oleObject" Target="embeddings/oleObject209.bin"/><Relationship Id="rId386" Type="http://schemas.openxmlformats.org/officeDocument/2006/relationships/oleObject" Target="embeddings/oleObject220.bin"/><Relationship Id="rId551" Type="http://schemas.openxmlformats.org/officeDocument/2006/relationships/image" Target="media/image208.wmf"/><Relationship Id="rId572" Type="http://schemas.openxmlformats.org/officeDocument/2006/relationships/oleObject" Target="embeddings/oleObject349.bin"/><Relationship Id="rId593" Type="http://schemas.openxmlformats.org/officeDocument/2006/relationships/oleObject" Target="embeddings/oleObject361.bin"/><Relationship Id="rId607" Type="http://schemas.openxmlformats.org/officeDocument/2006/relationships/oleObject" Target="embeddings/oleObject370.bin"/><Relationship Id="rId628" Type="http://schemas.openxmlformats.org/officeDocument/2006/relationships/oleObject" Target="embeddings/oleObject381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4.wmf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4.wmf"/><Relationship Id="rId267" Type="http://schemas.openxmlformats.org/officeDocument/2006/relationships/oleObject" Target="embeddings/oleObject151.bin"/><Relationship Id="rId288" Type="http://schemas.openxmlformats.org/officeDocument/2006/relationships/image" Target="media/image120.wmf"/><Relationship Id="rId411" Type="http://schemas.openxmlformats.org/officeDocument/2006/relationships/oleObject" Target="embeddings/oleObject234.bin"/><Relationship Id="rId432" Type="http://schemas.openxmlformats.org/officeDocument/2006/relationships/oleObject" Target="embeddings/oleObject252.bin"/><Relationship Id="rId453" Type="http://schemas.openxmlformats.org/officeDocument/2006/relationships/oleObject" Target="embeddings/oleObject267.bin"/><Relationship Id="rId474" Type="http://schemas.openxmlformats.org/officeDocument/2006/relationships/image" Target="media/image188.wmf"/><Relationship Id="rId509" Type="http://schemas.openxmlformats.org/officeDocument/2006/relationships/oleObject" Target="embeddings/oleObject302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71.bin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92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6.bin"/><Relationship Id="rId94" Type="http://schemas.openxmlformats.org/officeDocument/2006/relationships/image" Target="media/image37.wmf"/><Relationship Id="rId148" Type="http://schemas.openxmlformats.org/officeDocument/2006/relationships/image" Target="media/image58.wmf"/><Relationship Id="rId169" Type="http://schemas.openxmlformats.org/officeDocument/2006/relationships/image" Target="media/image67.png"/><Relationship Id="rId334" Type="http://schemas.openxmlformats.org/officeDocument/2006/relationships/oleObject" Target="embeddings/oleObject190.bin"/><Relationship Id="rId355" Type="http://schemas.openxmlformats.org/officeDocument/2006/relationships/image" Target="media/image145.wmf"/><Relationship Id="rId376" Type="http://schemas.openxmlformats.org/officeDocument/2006/relationships/oleObject" Target="embeddings/oleObject215.bin"/><Relationship Id="rId397" Type="http://schemas.openxmlformats.org/officeDocument/2006/relationships/image" Target="media/image163.png"/><Relationship Id="rId520" Type="http://schemas.openxmlformats.org/officeDocument/2006/relationships/oleObject" Target="embeddings/oleObject311.bin"/><Relationship Id="rId541" Type="http://schemas.openxmlformats.org/officeDocument/2006/relationships/oleObject" Target="embeddings/oleObject330.bin"/><Relationship Id="rId562" Type="http://schemas.openxmlformats.org/officeDocument/2006/relationships/oleObject" Target="embeddings/oleObject343.bin"/><Relationship Id="rId583" Type="http://schemas.openxmlformats.org/officeDocument/2006/relationships/oleObject" Target="embeddings/oleObject355.bin"/><Relationship Id="rId618" Type="http://schemas.openxmlformats.org/officeDocument/2006/relationships/oleObject" Target="embeddings/oleObject376.bin"/><Relationship Id="rId4" Type="http://schemas.openxmlformats.org/officeDocument/2006/relationships/settings" Target="settings.xml"/><Relationship Id="rId180" Type="http://schemas.openxmlformats.org/officeDocument/2006/relationships/image" Target="media/image73.wmf"/><Relationship Id="rId215" Type="http://schemas.openxmlformats.org/officeDocument/2006/relationships/image" Target="media/image89.wmf"/><Relationship Id="rId236" Type="http://schemas.openxmlformats.org/officeDocument/2006/relationships/image" Target="media/image99.wmf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56.bin"/><Relationship Id="rId401" Type="http://schemas.openxmlformats.org/officeDocument/2006/relationships/oleObject" Target="embeddings/oleObject229.bin"/><Relationship Id="rId422" Type="http://schemas.openxmlformats.org/officeDocument/2006/relationships/oleObject" Target="embeddings/oleObject244.bin"/><Relationship Id="rId443" Type="http://schemas.openxmlformats.org/officeDocument/2006/relationships/oleObject" Target="embeddings/oleObject261.bin"/><Relationship Id="rId464" Type="http://schemas.openxmlformats.org/officeDocument/2006/relationships/image" Target="media/image183.wmf"/><Relationship Id="rId303" Type="http://schemas.openxmlformats.org/officeDocument/2006/relationships/image" Target="media/image127.wmf"/><Relationship Id="rId485" Type="http://schemas.openxmlformats.org/officeDocument/2006/relationships/oleObject" Target="embeddings/oleObject286.bin"/><Relationship Id="rId42" Type="http://schemas.openxmlformats.org/officeDocument/2006/relationships/image" Target="media/image21.wmf"/><Relationship Id="rId84" Type="http://schemas.openxmlformats.org/officeDocument/2006/relationships/image" Target="media/image32.wmf"/><Relationship Id="rId138" Type="http://schemas.openxmlformats.org/officeDocument/2006/relationships/image" Target="media/image53.wmf"/><Relationship Id="rId345" Type="http://schemas.openxmlformats.org/officeDocument/2006/relationships/oleObject" Target="embeddings/oleObject198.bin"/><Relationship Id="rId387" Type="http://schemas.openxmlformats.org/officeDocument/2006/relationships/image" Target="media/image160.wmf"/><Relationship Id="rId510" Type="http://schemas.openxmlformats.org/officeDocument/2006/relationships/oleObject" Target="embeddings/oleObject303.bin"/><Relationship Id="rId552" Type="http://schemas.openxmlformats.org/officeDocument/2006/relationships/oleObject" Target="embeddings/oleObject337.bin"/><Relationship Id="rId594" Type="http://schemas.openxmlformats.org/officeDocument/2006/relationships/oleObject" Target="embeddings/oleObject362.bin"/><Relationship Id="rId608" Type="http://schemas.openxmlformats.org/officeDocument/2006/relationships/image" Target="media/image231.wmf"/><Relationship Id="rId191" Type="http://schemas.openxmlformats.org/officeDocument/2006/relationships/image" Target="media/image78.wmf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36.bin"/><Relationship Id="rId412" Type="http://schemas.openxmlformats.org/officeDocument/2006/relationships/image" Target="media/image171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2.bin"/><Relationship Id="rId454" Type="http://schemas.openxmlformats.org/officeDocument/2006/relationships/image" Target="media/image180.wmf"/><Relationship Id="rId496" Type="http://schemas.openxmlformats.org/officeDocument/2006/relationships/image" Target="media/image197.wmf"/><Relationship Id="rId11" Type="http://schemas.openxmlformats.org/officeDocument/2006/relationships/image" Target="media/image4.png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84.bin"/><Relationship Id="rId314" Type="http://schemas.openxmlformats.org/officeDocument/2006/relationships/image" Target="media/image132.wmf"/><Relationship Id="rId356" Type="http://schemas.openxmlformats.org/officeDocument/2006/relationships/oleObject" Target="embeddings/oleObject204.bin"/><Relationship Id="rId398" Type="http://schemas.openxmlformats.org/officeDocument/2006/relationships/image" Target="media/image164.wmf"/><Relationship Id="rId521" Type="http://schemas.openxmlformats.org/officeDocument/2006/relationships/oleObject" Target="embeddings/oleObject312.bin"/><Relationship Id="rId563" Type="http://schemas.openxmlformats.org/officeDocument/2006/relationships/image" Target="media/image213.wmf"/><Relationship Id="rId619" Type="http://schemas.openxmlformats.org/officeDocument/2006/relationships/image" Target="media/image236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61.png"/><Relationship Id="rId216" Type="http://schemas.openxmlformats.org/officeDocument/2006/relationships/oleObject" Target="embeddings/oleObject120.bin"/><Relationship Id="rId423" Type="http://schemas.openxmlformats.org/officeDocument/2006/relationships/image" Target="media/image172.wmf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75.bin"/><Relationship Id="rId630" Type="http://schemas.openxmlformats.org/officeDocument/2006/relationships/footer" Target="footer1.xml"/><Relationship Id="rId22" Type="http://schemas.openxmlformats.org/officeDocument/2006/relationships/image" Target="media/image1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82.bin"/><Relationship Id="rId367" Type="http://schemas.openxmlformats.org/officeDocument/2006/relationships/oleObject" Target="embeddings/oleObject210.bin"/><Relationship Id="rId532" Type="http://schemas.openxmlformats.org/officeDocument/2006/relationships/oleObject" Target="embeddings/oleObject323.bin"/><Relationship Id="rId574" Type="http://schemas.openxmlformats.org/officeDocument/2006/relationships/image" Target="media/image217.wmf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6.bin"/><Relationship Id="rId269" Type="http://schemas.openxmlformats.org/officeDocument/2006/relationships/image" Target="media/image111.wmf"/><Relationship Id="rId434" Type="http://schemas.openxmlformats.org/officeDocument/2006/relationships/oleObject" Target="embeddings/oleObject254.bin"/><Relationship Id="rId476" Type="http://schemas.openxmlformats.org/officeDocument/2006/relationships/image" Target="media/image189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57.bin"/><Relationship Id="rId336" Type="http://schemas.openxmlformats.org/officeDocument/2006/relationships/image" Target="media/image138.wmf"/><Relationship Id="rId501" Type="http://schemas.openxmlformats.org/officeDocument/2006/relationships/oleObject" Target="embeddings/oleObject295.bin"/><Relationship Id="rId543" Type="http://schemas.openxmlformats.org/officeDocument/2006/relationships/oleObject" Target="embeddings/oleObject332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54.wmf"/><Relationship Id="rId182" Type="http://schemas.openxmlformats.org/officeDocument/2006/relationships/image" Target="media/image74.wmf"/><Relationship Id="rId378" Type="http://schemas.openxmlformats.org/officeDocument/2006/relationships/oleObject" Target="embeddings/oleObject216.bin"/><Relationship Id="rId403" Type="http://schemas.openxmlformats.org/officeDocument/2006/relationships/oleObject" Target="embeddings/oleObject230.bin"/><Relationship Id="rId585" Type="http://schemas.openxmlformats.org/officeDocument/2006/relationships/image" Target="media/image222.wmf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445" Type="http://schemas.openxmlformats.org/officeDocument/2006/relationships/image" Target="media/image176.wmf"/><Relationship Id="rId487" Type="http://schemas.openxmlformats.org/officeDocument/2006/relationships/oleObject" Target="embeddings/oleObject287.bin"/><Relationship Id="rId610" Type="http://schemas.openxmlformats.org/officeDocument/2006/relationships/image" Target="media/image232.wmf"/><Relationship Id="rId291" Type="http://schemas.openxmlformats.org/officeDocument/2006/relationships/oleObject" Target="embeddings/oleObject163.bin"/><Relationship Id="rId305" Type="http://schemas.openxmlformats.org/officeDocument/2006/relationships/image" Target="media/image128.wmf"/><Relationship Id="rId347" Type="http://schemas.openxmlformats.org/officeDocument/2006/relationships/oleObject" Target="embeddings/oleObject199.bin"/><Relationship Id="rId512" Type="http://schemas.openxmlformats.org/officeDocument/2006/relationships/oleObject" Target="embeddings/oleObject305.bin"/><Relationship Id="rId44" Type="http://schemas.openxmlformats.org/officeDocument/2006/relationships/image" Target="media/image22.wmf"/><Relationship Id="rId86" Type="http://schemas.openxmlformats.org/officeDocument/2006/relationships/image" Target="media/image33.wmf"/><Relationship Id="rId151" Type="http://schemas.openxmlformats.org/officeDocument/2006/relationships/oleObject" Target="embeddings/oleObject85.bin"/><Relationship Id="rId389" Type="http://schemas.openxmlformats.org/officeDocument/2006/relationships/image" Target="media/image161.wmf"/><Relationship Id="rId554" Type="http://schemas.openxmlformats.org/officeDocument/2006/relationships/image" Target="media/image209.wmf"/><Relationship Id="rId596" Type="http://schemas.openxmlformats.org/officeDocument/2006/relationships/oleObject" Target="embeddings/oleObject364.bin"/><Relationship Id="rId193" Type="http://schemas.openxmlformats.org/officeDocument/2006/relationships/image" Target="media/image79.wmf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36.bin"/><Relationship Id="rId456" Type="http://schemas.openxmlformats.org/officeDocument/2006/relationships/image" Target="media/image181.wmf"/><Relationship Id="rId498" Type="http://schemas.openxmlformats.org/officeDocument/2006/relationships/image" Target="media/image198.wmf"/><Relationship Id="rId621" Type="http://schemas.openxmlformats.org/officeDocument/2006/relationships/image" Target="media/image237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7.bin"/><Relationship Id="rId316" Type="http://schemas.openxmlformats.org/officeDocument/2006/relationships/image" Target="media/image133.wmf"/><Relationship Id="rId523" Type="http://schemas.openxmlformats.org/officeDocument/2006/relationships/oleObject" Target="embeddings/oleObject314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05.bin"/><Relationship Id="rId565" Type="http://schemas.openxmlformats.org/officeDocument/2006/relationships/image" Target="media/image214.wmf"/><Relationship Id="rId162" Type="http://schemas.openxmlformats.org/officeDocument/2006/relationships/oleObject" Target="embeddings/oleObject93.bin"/><Relationship Id="rId218" Type="http://schemas.openxmlformats.org/officeDocument/2006/relationships/image" Target="media/image90.wmf"/><Relationship Id="rId425" Type="http://schemas.openxmlformats.org/officeDocument/2006/relationships/image" Target="media/image173.wmf"/><Relationship Id="rId467" Type="http://schemas.openxmlformats.org/officeDocument/2006/relationships/oleObject" Target="embeddings/oleObject276.bin"/><Relationship Id="rId632" Type="http://schemas.openxmlformats.org/officeDocument/2006/relationships/theme" Target="theme/theme1.xml"/><Relationship Id="rId271" Type="http://schemas.openxmlformats.org/officeDocument/2006/relationships/image" Target="media/image112.wmf"/><Relationship Id="rId24" Type="http://schemas.openxmlformats.org/officeDocument/2006/relationships/image" Target="media/image11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3.bin"/><Relationship Id="rId369" Type="http://schemas.openxmlformats.org/officeDocument/2006/relationships/oleObject" Target="embeddings/oleObject211.bin"/><Relationship Id="rId534" Type="http://schemas.openxmlformats.org/officeDocument/2006/relationships/oleObject" Target="embeddings/oleObject325.bin"/><Relationship Id="rId576" Type="http://schemas.openxmlformats.org/officeDocument/2006/relationships/image" Target="media/image218.wmf"/><Relationship Id="rId173" Type="http://schemas.openxmlformats.org/officeDocument/2006/relationships/oleObject" Target="embeddings/oleObject97.bin"/><Relationship Id="rId229" Type="http://schemas.openxmlformats.org/officeDocument/2006/relationships/oleObject" Target="embeddings/oleObject127.bin"/><Relationship Id="rId380" Type="http://schemas.openxmlformats.org/officeDocument/2006/relationships/oleObject" Target="embeddings/oleObject217.bin"/><Relationship Id="rId436" Type="http://schemas.openxmlformats.org/officeDocument/2006/relationships/oleObject" Target="embeddings/oleObject256.bin"/><Relationship Id="rId601" Type="http://schemas.openxmlformats.org/officeDocument/2006/relationships/image" Target="media/image228.wmf"/><Relationship Id="rId240" Type="http://schemas.openxmlformats.org/officeDocument/2006/relationships/image" Target="media/image101.wmf"/><Relationship Id="rId478" Type="http://schemas.openxmlformats.org/officeDocument/2006/relationships/oleObject" Target="embeddings/oleObject282.bin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0.wmf"/><Relationship Id="rId282" Type="http://schemas.openxmlformats.org/officeDocument/2006/relationships/image" Target="media/image117.wmf"/><Relationship Id="rId338" Type="http://schemas.openxmlformats.org/officeDocument/2006/relationships/image" Target="media/image139.wmf"/><Relationship Id="rId503" Type="http://schemas.openxmlformats.org/officeDocument/2006/relationships/oleObject" Target="embeddings/oleObject296.bin"/><Relationship Id="rId545" Type="http://schemas.openxmlformats.org/officeDocument/2006/relationships/image" Target="media/image205.wmf"/><Relationship Id="rId587" Type="http://schemas.openxmlformats.org/officeDocument/2006/relationships/image" Target="media/image223.wmf"/><Relationship Id="rId8" Type="http://schemas.openxmlformats.org/officeDocument/2006/relationships/image" Target="media/image1.png"/><Relationship Id="rId142" Type="http://schemas.openxmlformats.org/officeDocument/2006/relationships/image" Target="media/image55.wmf"/><Relationship Id="rId184" Type="http://schemas.openxmlformats.org/officeDocument/2006/relationships/image" Target="media/image75.wmf"/><Relationship Id="rId391" Type="http://schemas.openxmlformats.org/officeDocument/2006/relationships/image" Target="media/image162.wmf"/><Relationship Id="rId405" Type="http://schemas.openxmlformats.org/officeDocument/2006/relationships/oleObject" Target="embeddings/oleObject231.bin"/><Relationship Id="rId447" Type="http://schemas.openxmlformats.org/officeDocument/2006/relationships/image" Target="media/image177.wmf"/><Relationship Id="rId612" Type="http://schemas.openxmlformats.org/officeDocument/2006/relationships/image" Target="media/image233.wmf"/><Relationship Id="rId251" Type="http://schemas.openxmlformats.org/officeDocument/2006/relationships/oleObject" Target="embeddings/oleObject138.bin"/><Relationship Id="rId489" Type="http://schemas.openxmlformats.org/officeDocument/2006/relationships/oleObject" Target="embeddings/oleObject288.bin"/><Relationship Id="rId46" Type="http://schemas.openxmlformats.org/officeDocument/2006/relationships/image" Target="media/image23.wmf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200.bin"/><Relationship Id="rId514" Type="http://schemas.openxmlformats.org/officeDocument/2006/relationships/oleObject" Target="embeddings/oleObject307.bin"/><Relationship Id="rId556" Type="http://schemas.openxmlformats.org/officeDocument/2006/relationships/oleObject" Target="embeddings/oleObject340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6.bin"/><Relationship Id="rId195" Type="http://schemas.openxmlformats.org/officeDocument/2006/relationships/image" Target="media/image80.wmf"/><Relationship Id="rId209" Type="http://schemas.openxmlformats.org/officeDocument/2006/relationships/image" Target="media/image86.wmf"/><Relationship Id="rId360" Type="http://schemas.openxmlformats.org/officeDocument/2006/relationships/oleObject" Target="embeddings/oleObject206.bin"/><Relationship Id="rId416" Type="http://schemas.openxmlformats.org/officeDocument/2006/relationships/oleObject" Target="embeddings/oleObject238.bin"/><Relationship Id="rId598" Type="http://schemas.openxmlformats.org/officeDocument/2006/relationships/oleObject" Target="embeddings/oleObject365.bin"/><Relationship Id="rId220" Type="http://schemas.openxmlformats.org/officeDocument/2006/relationships/image" Target="media/image91.wmf"/><Relationship Id="rId458" Type="http://schemas.openxmlformats.org/officeDocument/2006/relationships/image" Target="media/image182.wmf"/><Relationship Id="rId623" Type="http://schemas.openxmlformats.org/officeDocument/2006/relationships/image" Target="media/image238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49.bin"/><Relationship Id="rId318" Type="http://schemas.openxmlformats.org/officeDocument/2006/relationships/image" Target="media/image134.wmf"/><Relationship Id="rId525" Type="http://schemas.openxmlformats.org/officeDocument/2006/relationships/oleObject" Target="embeddings/oleObject316.bin"/><Relationship Id="rId567" Type="http://schemas.openxmlformats.org/officeDocument/2006/relationships/image" Target="media/image215.wmf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64" Type="http://schemas.openxmlformats.org/officeDocument/2006/relationships/image" Target="media/image64.wmf"/><Relationship Id="rId371" Type="http://schemas.openxmlformats.org/officeDocument/2006/relationships/oleObject" Target="embeddings/oleObject212.bin"/><Relationship Id="rId427" Type="http://schemas.openxmlformats.org/officeDocument/2006/relationships/oleObject" Target="embeddings/oleObject247.bin"/><Relationship Id="rId469" Type="http://schemas.openxmlformats.org/officeDocument/2006/relationships/oleObject" Target="embeddings/oleObject27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8.bin"/><Relationship Id="rId273" Type="http://schemas.openxmlformats.org/officeDocument/2006/relationships/image" Target="media/image113.wmf"/><Relationship Id="rId329" Type="http://schemas.openxmlformats.org/officeDocument/2006/relationships/oleObject" Target="embeddings/oleObject185.bin"/><Relationship Id="rId480" Type="http://schemas.openxmlformats.org/officeDocument/2006/relationships/oleObject" Target="embeddings/oleObject283.bin"/><Relationship Id="rId536" Type="http://schemas.openxmlformats.org/officeDocument/2006/relationships/oleObject" Target="embeddings/oleObject327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7.bin"/><Relationship Id="rId175" Type="http://schemas.openxmlformats.org/officeDocument/2006/relationships/oleObject" Target="embeddings/oleObject98.bin"/><Relationship Id="rId340" Type="http://schemas.openxmlformats.org/officeDocument/2006/relationships/image" Target="media/image140.wmf"/><Relationship Id="rId578" Type="http://schemas.openxmlformats.org/officeDocument/2006/relationships/image" Target="media/image219.wmf"/><Relationship Id="rId200" Type="http://schemas.openxmlformats.org/officeDocument/2006/relationships/image" Target="media/image82.wmf"/><Relationship Id="rId382" Type="http://schemas.openxmlformats.org/officeDocument/2006/relationships/oleObject" Target="embeddings/oleObject218.bin"/><Relationship Id="rId438" Type="http://schemas.openxmlformats.org/officeDocument/2006/relationships/image" Target="media/image174.wmf"/><Relationship Id="rId603" Type="http://schemas.openxmlformats.org/officeDocument/2006/relationships/image" Target="media/image229.wmf"/><Relationship Id="rId242" Type="http://schemas.openxmlformats.org/officeDocument/2006/relationships/image" Target="media/image102.wmf"/><Relationship Id="rId284" Type="http://schemas.openxmlformats.org/officeDocument/2006/relationships/image" Target="media/image118.wmf"/><Relationship Id="rId491" Type="http://schemas.openxmlformats.org/officeDocument/2006/relationships/oleObject" Target="embeddings/oleObject290.bin"/><Relationship Id="rId505" Type="http://schemas.openxmlformats.org/officeDocument/2006/relationships/oleObject" Target="embeddings/oleObject298.bin"/><Relationship Id="rId37" Type="http://schemas.openxmlformats.org/officeDocument/2006/relationships/image" Target="media/image18.png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44" Type="http://schemas.openxmlformats.org/officeDocument/2006/relationships/image" Target="media/image56.wmf"/><Relationship Id="rId547" Type="http://schemas.openxmlformats.org/officeDocument/2006/relationships/image" Target="media/image206.wmf"/><Relationship Id="rId589" Type="http://schemas.openxmlformats.org/officeDocument/2006/relationships/oleObject" Target="embeddings/oleObject359.bin"/><Relationship Id="rId90" Type="http://schemas.openxmlformats.org/officeDocument/2006/relationships/image" Target="media/image35.wmf"/><Relationship Id="rId186" Type="http://schemas.openxmlformats.org/officeDocument/2006/relationships/oleObject" Target="embeddings/oleObject104.bin"/><Relationship Id="rId351" Type="http://schemas.openxmlformats.org/officeDocument/2006/relationships/oleObject" Target="embeddings/oleObject201.bin"/><Relationship Id="rId393" Type="http://schemas.openxmlformats.org/officeDocument/2006/relationships/oleObject" Target="embeddings/oleObject224.bin"/><Relationship Id="rId407" Type="http://schemas.openxmlformats.org/officeDocument/2006/relationships/oleObject" Target="embeddings/oleObject232.bin"/><Relationship Id="rId449" Type="http://schemas.openxmlformats.org/officeDocument/2006/relationships/image" Target="media/image178.wmf"/><Relationship Id="rId614" Type="http://schemas.openxmlformats.org/officeDocument/2006/relationships/image" Target="media/image234.wmf"/><Relationship Id="rId211" Type="http://schemas.openxmlformats.org/officeDocument/2006/relationships/image" Target="media/image87.wmf"/><Relationship Id="rId253" Type="http://schemas.openxmlformats.org/officeDocument/2006/relationships/oleObject" Target="embeddings/oleObject140.bin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71.bin"/><Relationship Id="rId516" Type="http://schemas.openxmlformats.org/officeDocument/2006/relationships/image" Target="media/image201.wmf"/><Relationship Id="rId48" Type="http://schemas.openxmlformats.org/officeDocument/2006/relationships/image" Target="media/image24.wmf"/><Relationship Id="rId113" Type="http://schemas.openxmlformats.org/officeDocument/2006/relationships/oleObject" Target="embeddings/oleObject60.bin"/><Relationship Id="rId320" Type="http://schemas.openxmlformats.org/officeDocument/2006/relationships/image" Target="media/image135.wmf"/><Relationship Id="rId558" Type="http://schemas.openxmlformats.org/officeDocument/2006/relationships/oleObject" Target="embeddings/oleObject341.bin"/><Relationship Id="rId155" Type="http://schemas.openxmlformats.org/officeDocument/2006/relationships/oleObject" Target="embeddings/oleObject88.bin"/><Relationship Id="rId197" Type="http://schemas.openxmlformats.org/officeDocument/2006/relationships/oleObject" Target="embeddings/oleObject110.bin"/><Relationship Id="rId362" Type="http://schemas.openxmlformats.org/officeDocument/2006/relationships/image" Target="media/image148.wmf"/><Relationship Id="rId418" Type="http://schemas.openxmlformats.org/officeDocument/2006/relationships/oleObject" Target="embeddings/oleObject240.bin"/><Relationship Id="rId625" Type="http://schemas.openxmlformats.org/officeDocument/2006/relationships/image" Target="media/image239.wmf"/><Relationship Id="rId222" Type="http://schemas.openxmlformats.org/officeDocument/2006/relationships/image" Target="media/image92.wmf"/><Relationship Id="rId264" Type="http://schemas.openxmlformats.org/officeDocument/2006/relationships/image" Target="media/image108.wmf"/><Relationship Id="rId471" Type="http://schemas.openxmlformats.org/officeDocument/2006/relationships/oleObject" Target="embeddings/oleObject27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3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2.png"/><Relationship Id="rId1" Type="http://schemas.openxmlformats.org/officeDocument/2006/relationships/image" Target="media/image2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AFFBA4-44EF-4C99-9577-064D417DCA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823</Words>
  <Characters>4692</Characters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1</vt:i4>
      </vt:variant>
    </vt:vector>
  </HeadingPairs>
  <TitlesOfParts>
    <vt:vector size="12" baseType="lpstr">
      <vt:lpstr/>
      <vt:lpstr>1. Giá trị lượng giác của một góc lượng giác</vt:lpstr>
      <vt:lpstr>2. Hệ thức cơ bản giữa các giá trị lượng giác của một góc lượng giác</vt:lpstr>
      <vt:lpstr>/3. Mối quan hệ giữa các giá trị lượng giác của hai góc đối nhau</vt:lpstr>
      <vt:lpstr>/4. Mối quan hệ giữa các giá trị lượng giác của hai góc bù nhau</vt:lpstr>
      <vt:lpstr>/5. Mối quan hệ giữa các giá trị lượng giác của hai góc phụ nhau</vt:lpstr>
      <vt:lpstr>/6. Mối quan hệ giữa các giá trị lượng giác của hai góc hơn kém</vt:lpstr>
      <vt:lpstr>    ( Dạng 1. Tính giá trị lượng giác của 1 góc lượng giác</vt:lpstr>
      <vt:lpstr>    ( Dạng 2. Tính giá trị lượng giác liên quan góc đặc biệt</vt:lpstr>
      <vt:lpstr>    ( Dạng 3. Rút gọn biểu thức lượng giác</vt:lpstr>
      <vt:lpstr>    ( Dạng 4. Giá trị lớn nhất – giá trị nhỏ nhất</vt:lpstr>
      <vt:lpstr>    ( Dạng 4. </vt:lpstr>
    </vt:vector>
  </TitlesOfParts>
  <Company/>
  <LinksUpToDate>false</LinksUpToDate>
  <CharactersWithSpaces>5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6-13T04:07:00Z</cp:lastPrinted>
  <dcterms:created xsi:type="dcterms:W3CDTF">2024-07-27T13:05:00Z</dcterms:created>
  <dcterms:modified xsi:type="dcterms:W3CDTF">2024-07-27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